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650875" w:rsidRPr="003D52DD" w:rsidRDefault="004636C2" w:rsidP="00343CA8">
      <w:pPr>
        <w:pStyle w:val="SciPresspapertitle"/>
        <w:rPr>
          <w:lang w:val="en-GB"/>
        </w:rPr>
      </w:pPr>
      <w:bookmarkStart w:id="0" w:name="_GoBack"/>
      <w:bookmarkEnd w:id="0"/>
      <w:r w:rsidRPr="003D52DD">
        <w:rPr>
          <w:szCs w:val="28"/>
          <w:lang w:val="en-GB"/>
        </w:rPr>
        <w:t>Paper</w:t>
      </w:r>
      <w:r w:rsidR="00F42A2A" w:rsidRPr="003D52DD">
        <w:rPr>
          <w:szCs w:val="28"/>
          <w:lang w:val="en-GB"/>
        </w:rPr>
        <w:t xml:space="preserve"> Title</w:t>
      </w:r>
      <w:r w:rsidR="00F42A2A" w:rsidRPr="003D52DD">
        <w:rPr>
          <w:lang w:val="en-GB"/>
        </w:rPr>
        <w:t xml:space="preserve"> </w:t>
      </w:r>
    </w:p>
    <w:p w:rsidR="00AB7ABD" w:rsidRPr="00517FCF" w:rsidRDefault="00AB7ABD" w:rsidP="00AB7ABD">
      <w:pPr>
        <w:pStyle w:val="SciPressauthors"/>
        <w:rPr>
          <w:lang w:val="en-GB"/>
        </w:rPr>
      </w:pPr>
      <w:r w:rsidRPr="00517FCF">
        <w:rPr>
          <w:lang w:val="en-GB"/>
        </w:rPr>
        <w:t>Firstname Lastname</w:t>
      </w:r>
      <w:r w:rsidRPr="00517FCF">
        <w:rPr>
          <w:vertAlign w:val="superscript"/>
          <w:lang w:val="en-GB"/>
        </w:rPr>
        <w:t>1, a *</w:t>
      </w:r>
      <w:r w:rsidRPr="00517FCF">
        <w:rPr>
          <w:bCs/>
          <w:lang w:val="en-GB"/>
        </w:rPr>
        <w:t>,</w:t>
      </w:r>
      <w:r w:rsidRPr="00517FCF">
        <w:rPr>
          <w:lang w:val="en-GB"/>
        </w:rPr>
        <w:t xml:space="preserve"> Firstname Lastname</w:t>
      </w:r>
      <w:r w:rsidRPr="00517FCF">
        <w:rPr>
          <w:vertAlign w:val="superscript"/>
          <w:lang w:val="en-GB"/>
        </w:rPr>
        <w:t xml:space="preserve"> 2,b </w:t>
      </w:r>
      <w:r w:rsidRPr="00517FCF">
        <w:rPr>
          <w:lang w:val="en-GB"/>
        </w:rPr>
        <w:t>and Firstname Lastname</w:t>
      </w:r>
      <w:r w:rsidRPr="00517FCF">
        <w:rPr>
          <w:vertAlign w:val="superscript"/>
          <w:lang w:val="en-GB"/>
        </w:rPr>
        <w:t xml:space="preserve"> 3,c</w:t>
      </w:r>
    </w:p>
    <w:p w:rsidR="00AB7ABD" w:rsidRPr="004470D1" w:rsidRDefault="00AB7ABD" w:rsidP="00AB7ABD">
      <w:pPr>
        <w:pStyle w:val="SciPressaffiliations"/>
        <w:rPr>
          <w:lang w:val="en-GB"/>
        </w:rPr>
      </w:pPr>
      <w:r w:rsidRPr="004470D1">
        <w:rPr>
          <w:vertAlign w:val="superscript"/>
          <w:lang w:val="en-GB"/>
        </w:rPr>
        <w:t xml:space="preserve">1 </w:t>
      </w:r>
      <w:r w:rsidRPr="004470D1">
        <w:rPr>
          <w:lang w:val="en-GB"/>
        </w:rPr>
        <w:t>Department, Institution, City, Country</w:t>
      </w:r>
    </w:p>
    <w:p w:rsidR="00AB7ABD" w:rsidRPr="004470D1" w:rsidRDefault="00AB7ABD" w:rsidP="00AB7ABD">
      <w:pPr>
        <w:pStyle w:val="SciPressaffiliations"/>
        <w:rPr>
          <w:lang w:val="en-GB"/>
        </w:rPr>
      </w:pPr>
      <w:r w:rsidRPr="004470D1">
        <w:rPr>
          <w:vertAlign w:val="superscript"/>
          <w:lang w:val="en-GB"/>
        </w:rPr>
        <w:t>2</w:t>
      </w:r>
      <w:r w:rsidRPr="004470D1">
        <w:rPr>
          <w:lang w:val="en-GB"/>
        </w:rPr>
        <w:t xml:space="preserve"> Department, Institution, City, Country</w:t>
      </w:r>
    </w:p>
    <w:p w:rsidR="00AB7ABD" w:rsidRPr="004470D1" w:rsidRDefault="00AB7ABD" w:rsidP="00AB7ABD">
      <w:pPr>
        <w:pStyle w:val="SciPressaffiliations"/>
        <w:rPr>
          <w:lang w:val="en-GB"/>
        </w:rPr>
      </w:pPr>
      <w:r w:rsidRPr="004470D1">
        <w:rPr>
          <w:vertAlign w:val="superscript"/>
          <w:lang w:val="en-GB"/>
        </w:rPr>
        <w:t>3</w:t>
      </w:r>
      <w:r w:rsidRPr="004470D1">
        <w:rPr>
          <w:lang w:val="en-GB"/>
        </w:rPr>
        <w:t xml:space="preserve"> Department, Institution, City, Country</w:t>
      </w:r>
    </w:p>
    <w:p w:rsidR="00AB7ABD" w:rsidRPr="004470D1" w:rsidRDefault="00AB7ABD" w:rsidP="00AB7ABD">
      <w:pPr>
        <w:pStyle w:val="SciPressaffiliations"/>
        <w:rPr>
          <w:lang w:val="en-GB"/>
        </w:rPr>
      </w:pPr>
      <w:r w:rsidRPr="004470D1">
        <w:rPr>
          <w:vertAlign w:val="superscript"/>
          <w:lang w:val="en-GB"/>
        </w:rPr>
        <w:t>a</w:t>
      </w:r>
      <w:r w:rsidRPr="004470D1">
        <w:rPr>
          <w:lang w:val="en-GB"/>
        </w:rPr>
        <w:t xml:space="preserve">email, </w:t>
      </w:r>
      <w:r w:rsidRPr="004470D1">
        <w:rPr>
          <w:vertAlign w:val="superscript"/>
          <w:lang w:val="en-GB"/>
        </w:rPr>
        <w:t>b</w:t>
      </w:r>
      <w:r w:rsidRPr="004470D1">
        <w:rPr>
          <w:lang w:val="en-GB"/>
        </w:rPr>
        <w:t xml:space="preserve">email, </w:t>
      </w:r>
      <w:r w:rsidRPr="004470D1">
        <w:rPr>
          <w:vertAlign w:val="superscript"/>
          <w:lang w:val="en-GB"/>
        </w:rPr>
        <w:t>c</w:t>
      </w:r>
      <w:r w:rsidRPr="004470D1">
        <w:rPr>
          <w:lang w:val="en-GB"/>
        </w:rPr>
        <w:t>email (* mark the corresponding author with an asterisk)</w:t>
      </w:r>
    </w:p>
    <w:p w:rsidR="00ED4676" w:rsidRPr="004470D1" w:rsidRDefault="00ED4676" w:rsidP="00ED4676">
      <w:pPr>
        <w:pStyle w:val="SciPresskeywords"/>
        <w:rPr>
          <w:lang w:val="en-GB"/>
        </w:rPr>
      </w:pPr>
      <w:r w:rsidRPr="004470D1">
        <w:rPr>
          <w:b/>
          <w:lang w:val="en-GB"/>
        </w:rPr>
        <w:t xml:space="preserve">Keywords: </w:t>
      </w:r>
      <w:r w:rsidRPr="004470D1">
        <w:rPr>
          <w:lang w:val="en-GB"/>
        </w:rPr>
        <w:t>keyword 1, keyword 2, keyword 3, the keywords</w:t>
      </w:r>
      <w:r w:rsidR="004F709D" w:rsidRPr="004470D1">
        <w:rPr>
          <w:lang w:val="en-GB"/>
        </w:rPr>
        <w:t> </w:t>
      </w:r>
      <w:r w:rsidRPr="004470D1">
        <w:rPr>
          <w:lang w:val="en-GB"/>
        </w:rPr>
        <w:t>will be used by the publisher to produce a keyword index.</w:t>
      </w:r>
    </w:p>
    <w:p w:rsidR="000E3724" w:rsidRPr="004470D1" w:rsidRDefault="000E3724" w:rsidP="00F42A2A">
      <w:pPr>
        <w:pStyle w:val="SciPressabstract"/>
        <w:rPr>
          <w:szCs w:val="24"/>
          <w:lang w:val="en-GB"/>
        </w:rPr>
      </w:pPr>
      <w:r w:rsidRPr="004470D1">
        <w:rPr>
          <w:b/>
          <w:szCs w:val="24"/>
          <w:lang w:val="en-GB"/>
        </w:rPr>
        <w:t xml:space="preserve">Abstract. </w:t>
      </w:r>
      <w:r w:rsidRPr="004470D1">
        <w:rPr>
          <w:szCs w:val="24"/>
          <w:lang w:val="en-GB"/>
        </w:rPr>
        <w:t xml:space="preserve">A single paragraph of about </w:t>
      </w:r>
      <w:r w:rsidR="00F42A2A" w:rsidRPr="004470D1">
        <w:rPr>
          <w:szCs w:val="24"/>
          <w:lang w:val="en-GB"/>
        </w:rPr>
        <w:t>150</w:t>
      </w:r>
      <w:r w:rsidR="00A661AE" w:rsidRPr="004470D1">
        <w:rPr>
          <w:szCs w:val="24"/>
          <w:lang w:val="en-GB"/>
        </w:rPr>
        <w:t>–</w:t>
      </w:r>
      <w:r w:rsidR="00F42A2A" w:rsidRPr="004470D1">
        <w:rPr>
          <w:szCs w:val="24"/>
          <w:lang w:val="en-GB"/>
        </w:rPr>
        <w:t xml:space="preserve">300 </w:t>
      </w:r>
      <w:r w:rsidRPr="004470D1">
        <w:rPr>
          <w:szCs w:val="24"/>
          <w:lang w:val="en-GB"/>
        </w:rPr>
        <w:t>words</w:t>
      </w:r>
      <w:r w:rsidR="00806D68" w:rsidRPr="004470D1">
        <w:rPr>
          <w:szCs w:val="24"/>
          <w:lang w:val="en-GB"/>
        </w:rPr>
        <w:t xml:space="preserve"> should give a short overview of the work</w:t>
      </w:r>
      <w:r w:rsidR="006F24F3" w:rsidRPr="004470D1">
        <w:rPr>
          <w:szCs w:val="24"/>
          <w:lang w:val="en-GB"/>
        </w:rPr>
        <w:t>.</w:t>
      </w:r>
      <w:r w:rsidR="00444771" w:rsidRPr="004470D1">
        <w:rPr>
          <w:szCs w:val="24"/>
          <w:lang w:val="en-GB"/>
        </w:rPr>
        <w:t xml:space="preserve"> </w:t>
      </w:r>
      <w:r w:rsidR="006F24F3" w:rsidRPr="004470D1">
        <w:rPr>
          <w:lang w:val="en-GB"/>
        </w:rPr>
        <w:t xml:space="preserve">It should briefly state the purpose of the research, briefly describe the basic methodology, and report the main results and conclusions. </w:t>
      </w:r>
      <w:r w:rsidR="00F42A2A" w:rsidRPr="004470D1">
        <w:rPr>
          <w:szCs w:val="24"/>
          <w:lang w:val="en-GB"/>
        </w:rPr>
        <w:t>References should be avoided.</w:t>
      </w:r>
    </w:p>
    <w:p w:rsidR="00D636C4" w:rsidRPr="004470D1" w:rsidRDefault="00D636C4" w:rsidP="0036627A">
      <w:pPr>
        <w:pStyle w:val="SciPresssubjectclassification"/>
        <w:rPr>
          <w:noProof w:val="0"/>
          <w:lang w:val="en-GB"/>
        </w:rPr>
      </w:pPr>
      <w:r w:rsidRPr="004470D1">
        <w:rPr>
          <w:b/>
          <w:noProof w:val="0"/>
          <w:lang w:val="en-GB"/>
        </w:rPr>
        <w:t xml:space="preserve">Subject </w:t>
      </w:r>
      <w:r w:rsidR="007A209F" w:rsidRPr="004470D1">
        <w:rPr>
          <w:b/>
          <w:noProof w:val="0"/>
          <w:lang w:val="en-GB"/>
        </w:rPr>
        <w:t>C</w:t>
      </w:r>
      <w:r w:rsidRPr="004470D1">
        <w:rPr>
          <w:b/>
          <w:noProof w:val="0"/>
          <w:lang w:val="en-GB"/>
        </w:rPr>
        <w:t xml:space="preserve">lassification </w:t>
      </w:r>
      <w:r w:rsidR="007A209F" w:rsidRPr="004470D1">
        <w:rPr>
          <w:b/>
          <w:noProof w:val="0"/>
          <w:lang w:val="en-GB"/>
        </w:rPr>
        <w:t>N</w:t>
      </w:r>
      <w:r w:rsidRPr="004470D1">
        <w:rPr>
          <w:b/>
          <w:noProof w:val="0"/>
          <w:lang w:val="en-GB"/>
        </w:rPr>
        <w:t>umbers</w:t>
      </w:r>
      <w:r w:rsidR="00F17FB2" w:rsidRPr="004470D1">
        <w:rPr>
          <w:b/>
          <w:noProof w:val="0"/>
          <w:lang w:val="en-GB"/>
        </w:rPr>
        <w:t>:</w:t>
      </w:r>
      <w:r w:rsidRPr="004470D1">
        <w:rPr>
          <w:b/>
          <w:noProof w:val="0"/>
          <w:lang w:val="en-GB"/>
        </w:rPr>
        <w:t xml:space="preserve"> </w:t>
      </w:r>
      <w:r w:rsidRPr="004470D1">
        <w:rPr>
          <w:noProof w:val="0"/>
          <w:lang w:val="en-GB"/>
        </w:rPr>
        <w:t xml:space="preserve">PACS, MSC2010 or other </w:t>
      </w:r>
      <w:r w:rsidR="008F00A7" w:rsidRPr="004470D1">
        <w:rPr>
          <w:noProof w:val="0"/>
          <w:lang w:val="en-GB"/>
        </w:rPr>
        <w:t xml:space="preserve">classification </w:t>
      </w:r>
      <w:r w:rsidRPr="004470D1">
        <w:rPr>
          <w:noProof w:val="0"/>
          <w:lang w:val="en-GB"/>
        </w:rPr>
        <w:t>scheme numbers.</w:t>
      </w:r>
    </w:p>
    <w:p w:rsidR="00B464D8" w:rsidRPr="004470D1" w:rsidRDefault="00B464D8" w:rsidP="00544811">
      <w:pPr>
        <w:pStyle w:val="SciPresssectionheading"/>
        <w:rPr>
          <w:lang w:val="en-GB"/>
        </w:rPr>
      </w:pPr>
      <w:r w:rsidRPr="00544811">
        <w:t>Introduction</w:t>
      </w:r>
    </w:p>
    <w:p w:rsidR="003227B3" w:rsidRPr="004470D1" w:rsidRDefault="006A00A2" w:rsidP="00ED4676">
      <w:pPr>
        <w:pStyle w:val="SciPressbodytext"/>
        <w:rPr>
          <w:lang w:val="en-GB"/>
        </w:rPr>
      </w:pPr>
      <w:r w:rsidRPr="004470D1">
        <w:rPr>
          <w:lang w:val="en-GB"/>
        </w:rPr>
        <w:t xml:space="preserve">The </w:t>
      </w:r>
      <w:r w:rsidR="00E43351" w:rsidRPr="004470D1">
        <w:rPr>
          <w:lang w:val="en-GB"/>
        </w:rPr>
        <w:t>I</w:t>
      </w:r>
      <w:r w:rsidRPr="004470D1">
        <w:rPr>
          <w:lang w:val="en-GB"/>
        </w:rPr>
        <w:t xml:space="preserve">ntroduction should </w:t>
      </w:r>
      <w:r w:rsidR="00CC097A" w:rsidRPr="004470D1">
        <w:rPr>
          <w:lang w:val="en-GB"/>
        </w:rPr>
        <w:t>give a short overview of previous studies</w:t>
      </w:r>
      <w:r w:rsidR="000655CC" w:rsidRPr="004470D1">
        <w:rPr>
          <w:lang w:val="en-GB"/>
        </w:rPr>
        <w:t xml:space="preserve"> avoiding a detailed literature survey or a summary of the results</w:t>
      </w:r>
      <w:r w:rsidR="008F00A7" w:rsidRPr="004470D1">
        <w:rPr>
          <w:lang w:val="en-GB"/>
        </w:rPr>
        <w:t>;</w:t>
      </w:r>
      <w:r w:rsidRPr="004470D1">
        <w:rPr>
          <w:lang w:val="en-GB"/>
        </w:rPr>
        <w:t xml:space="preserve"> </w:t>
      </w:r>
      <w:r w:rsidR="008F00A7" w:rsidRPr="004470D1">
        <w:rPr>
          <w:lang w:val="en-GB"/>
        </w:rPr>
        <w:t xml:space="preserve">it should </w:t>
      </w:r>
      <w:r w:rsidR="006C7A02" w:rsidRPr="004470D1">
        <w:rPr>
          <w:lang w:val="en-GB"/>
        </w:rPr>
        <w:t>state clearly the object of the work</w:t>
      </w:r>
      <w:r w:rsidR="006C7A02" w:rsidRPr="004470D1">
        <w:rPr>
          <w:rFonts w:ascii="Times" w:hAnsi="Times" w:cs="Times"/>
          <w:sz w:val="23"/>
          <w:szCs w:val="23"/>
          <w:lang w:val="en-GB"/>
        </w:rPr>
        <w:t xml:space="preserve"> </w:t>
      </w:r>
      <w:r w:rsidRPr="004470D1">
        <w:rPr>
          <w:lang w:val="en-GB"/>
        </w:rPr>
        <w:t xml:space="preserve">and </w:t>
      </w:r>
      <w:r w:rsidR="006C7A02" w:rsidRPr="004470D1">
        <w:rPr>
          <w:lang w:val="en-GB"/>
        </w:rPr>
        <w:t xml:space="preserve">highlight </w:t>
      </w:r>
      <w:r w:rsidRPr="004470D1">
        <w:rPr>
          <w:lang w:val="en-GB"/>
        </w:rPr>
        <w:t>its significance.</w:t>
      </w:r>
    </w:p>
    <w:p w:rsidR="000655CC" w:rsidRPr="004470D1" w:rsidRDefault="00341273" w:rsidP="001950A9">
      <w:pPr>
        <w:pStyle w:val="SciPresssectionheading"/>
        <w:rPr>
          <w:lang w:val="en-GB"/>
        </w:rPr>
      </w:pPr>
      <w:r w:rsidRPr="004470D1">
        <w:rPr>
          <w:lang w:val="en-GB"/>
        </w:rPr>
        <w:t>Theory</w:t>
      </w:r>
    </w:p>
    <w:p w:rsidR="000655CC" w:rsidRPr="004470D1" w:rsidRDefault="000655CC" w:rsidP="000655CC">
      <w:pPr>
        <w:pStyle w:val="SciPressbodytext"/>
        <w:rPr>
          <w:lang w:val="en-GB"/>
        </w:rPr>
      </w:pPr>
      <w:r w:rsidRPr="004470D1">
        <w:rPr>
          <w:lang w:val="en-GB"/>
        </w:rPr>
        <w:t xml:space="preserve">In the </w:t>
      </w:r>
      <w:r w:rsidR="00E43351" w:rsidRPr="004470D1">
        <w:rPr>
          <w:lang w:val="en-GB"/>
        </w:rPr>
        <w:t>T</w:t>
      </w:r>
      <w:r w:rsidRPr="004470D1">
        <w:rPr>
          <w:lang w:val="en-GB"/>
        </w:rPr>
        <w:t xml:space="preserve">heory section, it is necessary to give a theoretical or methodical basis that will be required for obtaining results of the paper. </w:t>
      </w:r>
    </w:p>
    <w:p w:rsidR="006A00A2" w:rsidRPr="004470D1" w:rsidRDefault="00B464D8" w:rsidP="001950A9">
      <w:pPr>
        <w:pStyle w:val="SciPresssectionheading"/>
        <w:rPr>
          <w:lang w:val="en-GB"/>
        </w:rPr>
      </w:pPr>
      <w:r w:rsidRPr="004470D1">
        <w:rPr>
          <w:lang w:val="en-GB"/>
        </w:rPr>
        <w:t xml:space="preserve">Materials and </w:t>
      </w:r>
      <w:r w:rsidR="00E43351" w:rsidRPr="004470D1">
        <w:rPr>
          <w:lang w:val="en-GB"/>
        </w:rPr>
        <w:t>M</w:t>
      </w:r>
      <w:r w:rsidRPr="004470D1">
        <w:rPr>
          <w:lang w:val="en-GB"/>
        </w:rPr>
        <w:t>ethods</w:t>
      </w:r>
    </w:p>
    <w:p w:rsidR="00B464D8" w:rsidRPr="004470D1" w:rsidRDefault="00B464D8" w:rsidP="006F24F3">
      <w:pPr>
        <w:pStyle w:val="SciPressbodytext"/>
        <w:tabs>
          <w:tab w:val="left" w:pos="5220"/>
        </w:tabs>
        <w:rPr>
          <w:lang w:val="en-GB"/>
        </w:rPr>
      </w:pPr>
      <w:r w:rsidRPr="004470D1">
        <w:rPr>
          <w:lang w:val="en-GB"/>
        </w:rPr>
        <w:t xml:space="preserve">Materials and </w:t>
      </w:r>
      <w:r w:rsidR="00E43351" w:rsidRPr="004470D1">
        <w:rPr>
          <w:lang w:val="en-GB"/>
        </w:rPr>
        <w:t>M</w:t>
      </w:r>
      <w:r w:rsidRPr="004470D1">
        <w:rPr>
          <w:lang w:val="en-GB"/>
        </w:rPr>
        <w:t xml:space="preserve">ethods should </w:t>
      </w:r>
      <w:r w:rsidR="006F24F3" w:rsidRPr="004470D1">
        <w:rPr>
          <w:lang w:val="en-GB"/>
        </w:rPr>
        <w:t xml:space="preserve">describe the research methods, explain how measurements were made and calculations were performed, </w:t>
      </w:r>
      <w:r w:rsidR="008210E8" w:rsidRPr="004470D1">
        <w:rPr>
          <w:lang w:val="en-GB"/>
        </w:rPr>
        <w:t xml:space="preserve">and </w:t>
      </w:r>
      <w:r w:rsidR="006F24F3" w:rsidRPr="004470D1">
        <w:rPr>
          <w:lang w:val="en-GB"/>
        </w:rPr>
        <w:t>state which statistical tests and software were employed to analy</w:t>
      </w:r>
      <w:r w:rsidR="0089150D" w:rsidRPr="004470D1">
        <w:rPr>
          <w:lang w:val="en-GB"/>
        </w:rPr>
        <w:t>z</w:t>
      </w:r>
      <w:r w:rsidR="006F24F3" w:rsidRPr="004470D1">
        <w:rPr>
          <w:lang w:val="en-GB"/>
        </w:rPr>
        <w:t>e the data.</w:t>
      </w:r>
      <w:r w:rsidR="005E0349" w:rsidRPr="004470D1">
        <w:rPr>
          <w:lang w:val="en-GB"/>
        </w:rPr>
        <w:t xml:space="preserve"> </w:t>
      </w:r>
      <w:r w:rsidR="00FA3D6D" w:rsidRPr="004470D1">
        <w:rPr>
          <w:lang w:val="en-GB"/>
        </w:rPr>
        <w:t>Describe t</w:t>
      </w:r>
      <w:r w:rsidR="005E0349" w:rsidRPr="004470D1">
        <w:rPr>
          <w:lang w:val="en-GB"/>
        </w:rPr>
        <w:t xml:space="preserve">he </w:t>
      </w:r>
      <w:r w:rsidR="003831D0" w:rsidRPr="004470D1">
        <w:rPr>
          <w:lang w:val="en-GB"/>
        </w:rPr>
        <w:t>n</w:t>
      </w:r>
      <w:r w:rsidRPr="004470D1">
        <w:rPr>
          <w:lang w:val="en-GB"/>
        </w:rPr>
        <w:t xml:space="preserve">ew methods </w:t>
      </w:r>
      <w:r w:rsidR="003831D0" w:rsidRPr="004470D1">
        <w:rPr>
          <w:lang w:val="en-GB"/>
        </w:rPr>
        <w:t xml:space="preserve">applied in the research </w:t>
      </w:r>
      <w:r w:rsidRPr="004470D1">
        <w:rPr>
          <w:lang w:val="en-GB"/>
        </w:rPr>
        <w:t xml:space="preserve">in detail while well-established methods can be described </w:t>
      </w:r>
      <w:r w:rsidR="003831D0" w:rsidRPr="004470D1">
        <w:rPr>
          <w:lang w:val="en-GB"/>
        </w:rPr>
        <w:t>briefly</w:t>
      </w:r>
      <w:r w:rsidRPr="004470D1">
        <w:rPr>
          <w:lang w:val="en-GB"/>
        </w:rPr>
        <w:t>.</w:t>
      </w:r>
      <w:r w:rsidR="006F24F3" w:rsidRPr="004470D1">
        <w:rPr>
          <w:lang w:val="en-GB"/>
        </w:rPr>
        <w:t xml:space="preserve"> Provide information about the materials used, explain how the materials were prepared for the study.</w:t>
      </w:r>
    </w:p>
    <w:p w:rsidR="00B464D8" w:rsidRPr="00544811" w:rsidRDefault="00B464D8" w:rsidP="00544811">
      <w:pPr>
        <w:pStyle w:val="SciPresssectionheading"/>
      </w:pPr>
      <w:r w:rsidRPr="004470D1">
        <w:rPr>
          <w:lang w:val="en-GB"/>
        </w:rPr>
        <w:t>Results</w:t>
      </w:r>
    </w:p>
    <w:p w:rsidR="000E3724" w:rsidRPr="004470D1" w:rsidRDefault="00337909" w:rsidP="006302E9">
      <w:pPr>
        <w:pStyle w:val="SciPressbodytext"/>
        <w:rPr>
          <w:lang w:val="en-GB"/>
        </w:rPr>
      </w:pPr>
      <w:r w:rsidRPr="004470D1">
        <w:rPr>
          <w:lang w:val="en-GB"/>
        </w:rPr>
        <w:t>P</w:t>
      </w:r>
      <w:r w:rsidR="00B464D8" w:rsidRPr="004470D1">
        <w:rPr>
          <w:lang w:val="en-GB"/>
        </w:rPr>
        <w:t>rovide a concise and precise description</w:t>
      </w:r>
      <w:r w:rsidR="006F6ED7" w:rsidRPr="00B11A7F">
        <w:rPr>
          <w:lang w:val="en-US"/>
        </w:rPr>
        <w:t>/</w:t>
      </w:r>
      <w:r w:rsidR="006F6ED7" w:rsidRPr="006F6ED7">
        <w:rPr>
          <w:lang w:val="en-US"/>
        </w:rPr>
        <w:t>proof</w:t>
      </w:r>
      <w:r w:rsidR="00B464D8" w:rsidRPr="004470D1">
        <w:rPr>
          <w:lang w:val="en-GB"/>
        </w:rPr>
        <w:t xml:space="preserve"> of the experimental</w:t>
      </w:r>
      <w:r w:rsidR="006F6ED7" w:rsidRPr="00B11A7F">
        <w:rPr>
          <w:lang w:val="en-US"/>
        </w:rPr>
        <w:t>/</w:t>
      </w:r>
      <w:r w:rsidR="006F6ED7" w:rsidRPr="006F6ED7">
        <w:rPr>
          <w:lang w:val="en-US"/>
        </w:rPr>
        <w:t>theoretical</w:t>
      </w:r>
      <w:r w:rsidR="00B464D8" w:rsidRPr="004470D1">
        <w:rPr>
          <w:lang w:val="en-GB"/>
        </w:rPr>
        <w:t xml:space="preserve"> results</w:t>
      </w:r>
      <w:r w:rsidRPr="004470D1">
        <w:rPr>
          <w:lang w:val="en-GB"/>
        </w:rPr>
        <w:t xml:space="preserve"> and</w:t>
      </w:r>
      <w:r w:rsidR="00B464D8" w:rsidRPr="004470D1">
        <w:rPr>
          <w:lang w:val="en-GB"/>
        </w:rPr>
        <w:t xml:space="preserve"> </w:t>
      </w:r>
      <w:r w:rsidRPr="004470D1">
        <w:rPr>
          <w:lang w:val="en-GB"/>
        </w:rPr>
        <w:t xml:space="preserve">give </w:t>
      </w:r>
      <w:r w:rsidR="00B464D8" w:rsidRPr="004470D1">
        <w:rPr>
          <w:lang w:val="en-GB"/>
        </w:rPr>
        <w:t>their interpretation.</w:t>
      </w:r>
    </w:p>
    <w:p w:rsidR="00B86DA0" w:rsidRPr="004470D1" w:rsidRDefault="00B86DA0" w:rsidP="006302E9">
      <w:pPr>
        <w:pStyle w:val="SciPressbodytext"/>
        <w:rPr>
          <w:lang w:val="en-GB"/>
        </w:rPr>
      </w:pPr>
      <w:r w:rsidRPr="004470D1">
        <w:rPr>
          <w:b/>
          <w:lang w:val="en-GB"/>
        </w:rPr>
        <w:t xml:space="preserve">Subsection </w:t>
      </w:r>
      <w:r w:rsidR="00E43351" w:rsidRPr="004470D1">
        <w:rPr>
          <w:b/>
          <w:lang w:val="en-GB"/>
        </w:rPr>
        <w:t>H</w:t>
      </w:r>
      <w:r w:rsidRPr="004470D1">
        <w:rPr>
          <w:b/>
          <w:lang w:val="en-GB"/>
        </w:rPr>
        <w:t>eading</w:t>
      </w:r>
      <w:r w:rsidRPr="004470D1">
        <w:rPr>
          <w:lang w:val="en-GB"/>
        </w:rPr>
        <w:t xml:space="preserve">. </w:t>
      </w:r>
      <w:r w:rsidR="00DD2391" w:rsidRPr="004470D1">
        <w:rPr>
          <w:lang w:val="en-GB"/>
        </w:rPr>
        <w:t>A</w:t>
      </w:r>
      <w:r w:rsidRPr="004470D1">
        <w:rPr>
          <w:lang w:val="en-GB"/>
        </w:rPr>
        <w:t xml:space="preserve"> section can have subsections, headings of which should be given in bold and formatted in-line with the subsequent paragraph.</w:t>
      </w:r>
    </w:p>
    <w:p w:rsidR="00B07B33" w:rsidRPr="004470D1" w:rsidRDefault="004E66C5" w:rsidP="006302E9">
      <w:pPr>
        <w:pStyle w:val="SciPressbodytext"/>
        <w:rPr>
          <w:lang w:val="en-GB"/>
        </w:rPr>
      </w:pPr>
      <w:r w:rsidRPr="004470D1">
        <w:rPr>
          <w:b/>
          <w:lang w:val="en-GB"/>
        </w:rPr>
        <w:t>Tables</w:t>
      </w:r>
      <w:r w:rsidRPr="004470D1">
        <w:rPr>
          <w:lang w:val="en-GB"/>
        </w:rPr>
        <w:t xml:space="preserve">. </w:t>
      </w:r>
      <w:r w:rsidR="00B07B33" w:rsidRPr="004470D1">
        <w:rPr>
          <w:lang w:val="en-GB"/>
        </w:rPr>
        <w:t>Tables should be placed in the main text</w:t>
      </w:r>
      <w:r w:rsidR="00D978E1" w:rsidRPr="004470D1">
        <w:rPr>
          <w:lang w:val="en-GB"/>
        </w:rPr>
        <w:t xml:space="preserve"> and </w:t>
      </w:r>
      <w:r w:rsidR="00504553" w:rsidRPr="004470D1">
        <w:rPr>
          <w:lang w:val="en-GB"/>
        </w:rPr>
        <w:t xml:space="preserve">be </w:t>
      </w:r>
      <w:r w:rsidR="009F3B02" w:rsidRPr="004470D1">
        <w:rPr>
          <w:lang w:val="en-GB"/>
        </w:rPr>
        <w:t>centred</w:t>
      </w:r>
      <w:r w:rsidR="00504553" w:rsidRPr="004470D1">
        <w:rPr>
          <w:lang w:val="en-GB"/>
        </w:rPr>
        <w:t xml:space="preserve"> unless they occupy the full width of the page</w:t>
      </w:r>
      <w:r w:rsidR="006D4A0F" w:rsidRPr="004470D1">
        <w:rPr>
          <w:lang w:val="en-GB"/>
        </w:rPr>
        <w:t xml:space="preserve"> (within</w:t>
      </w:r>
      <w:r w:rsidR="007B0F6B" w:rsidRPr="004470D1">
        <w:rPr>
          <w:lang w:val="en-GB"/>
        </w:rPr>
        <w:t xml:space="preserve"> margins)</w:t>
      </w:r>
      <w:r w:rsidR="00504553" w:rsidRPr="004470D1">
        <w:rPr>
          <w:lang w:val="en-GB"/>
        </w:rPr>
        <w:t>.</w:t>
      </w:r>
      <w:r w:rsidR="001B3FCF" w:rsidRPr="004470D1">
        <w:rPr>
          <w:lang w:val="en-GB"/>
        </w:rPr>
        <w:t xml:space="preserve"> The table headings should be preceded by the table number</w:t>
      </w:r>
      <w:r w:rsidR="00953CF1" w:rsidRPr="004470D1">
        <w:rPr>
          <w:lang w:val="en-GB"/>
        </w:rPr>
        <w:t xml:space="preserve"> (in bold)</w:t>
      </w:r>
      <w:r w:rsidR="001B3FCF" w:rsidRPr="004470D1">
        <w:rPr>
          <w:lang w:val="en-GB"/>
        </w:rPr>
        <w:t xml:space="preserve">, have sentence capitalization, be </w:t>
      </w:r>
      <w:r w:rsidR="009F3B02" w:rsidRPr="004470D1">
        <w:rPr>
          <w:lang w:val="en-GB"/>
        </w:rPr>
        <w:t>centred</w:t>
      </w:r>
      <w:r w:rsidR="001B3FCF" w:rsidRPr="004470D1">
        <w:rPr>
          <w:lang w:val="en-GB"/>
        </w:rPr>
        <w:t xml:space="preserve">. Columns should be titled, with the titles </w:t>
      </w:r>
      <w:r w:rsidR="009F3B02" w:rsidRPr="004470D1">
        <w:rPr>
          <w:lang w:val="en-GB"/>
        </w:rPr>
        <w:t>centred</w:t>
      </w:r>
      <w:r w:rsidR="001B3FCF" w:rsidRPr="004470D1">
        <w:rPr>
          <w:lang w:val="en-GB"/>
        </w:rPr>
        <w:t xml:space="preserve">, </w:t>
      </w:r>
      <w:r w:rsidR="009027A4" w:rsidRPr="004470D1">
        <w:rPr>
          <w:lang w:val="en-GB"/>
        </w:rPr>
        <w:t>typed</w:t>
      </w:r>
      <w:r w:rsidR="001B3FCF" w:rsidRPr="004470D1">
        <w:rPr>
          <w:lang w:val="en-GB"/>
        </w:rPr>
        <w:t xml:space="preserve"> in bold.</w:t>
      </w:r>
      <w:r w:rsidR="00F42A2A" w:rsidRPr="004470D1">
        <w:rPr>
          <w:lang w:val="en-GB"/>
        </w:rPr>
        <w:t xml:space="preserve"> </w:t>
      </w:r>
      <w:r w:rsidR="00DB74DD" w:rsidRPr="004470D1">
        <w:rPr>
          <w:lang w:val="en-GB"/>
        </w:rPr>
        <w:t>All the u</w:t>
      </w:r>
      <w:r w:rsidR="00F42A2A" w:rsidRPr="004470D1">
        <w:rPr>
          <w:lang w:val="en-GB"/>
        </w:rPr>
        <w:t>nits in tables should be given in square brackets [meV]. If square brackets are not available, use curly brackets {meV} or round brackets (meV).</w:t>
      </w:r>
    </w:p>
    <w:p w:rsidR="00517FCF" w:rsidRDefault="00517FCF" w:rsidP="00B760D3">
      <w:pPr>
        <w:pStyle w:val="SciPresstabletitle"/>
        <w:rPr>
          <w:b/>
          <w:lang w:val="en-GB"/>
        </w:rPr>
      </w:pPr>
    </w:p>
    <w:p w:rsidR="00B760D3" w:rsidRPr="004470D1" w:rsidRDefault="00B760D3" w:rsidP="00B760D3">
      <w:pPr>
        <w:pStyle w:val="SciPresstabletitle"/>
        <w:rPr>
          <w:lang w:val="en-GB"/>
        </w:rPr>
      </w:pPr>
      <w:r w:rsidRPr="004470D1">
        <w:rPr>
          <w:b/>
          <w:lang w:val="en-GB"/>
        </w:rPr>
        <w:lastRenderedPageBreak/>
        <w:t>Table 1.</w:t>
      </w:r>
      <w:r w:rsidRPr="004470D1">
        <w:rPr>
          <w:lang w:val="en-GB"/>
        </w:rPr>
        <w:t xml:space="preserve"> </w:t>
      </w:r>
      <w:r w:rsidR="008210E8" w:rsidRPr="004470D1">
        <w:rPr>
          <w:lang w:val="en-GB"/>
        </w:rPr>
        <w:t>A h</w:t>
      </w:r>
      <w:r w:rsidR="008A49A4" w:rsidRPr="004470D1">
        <w:rPr>
          <w:lang w:val="en-GB"/>
        </w:rPr>
        <w:t>eading</w:t>
      </w:r>
      <w:r w:rsidRPr="004470D1">
        <w:rPr>
          <w:lang w:val="en-GB"/>
        </w:rPr>
        <w:t xml:space="preserve"> should be placed above each tab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6"/>
        <w:gridCol w:w="2226"/>
        <w:gridCol w:w="2226"/>
        <w:gridCol w:w="2120"/>
      </w:tblGrid>
      <w:tr w:rsidR="00091EC2" w:rsidRPr="00BD5981" w:rsidTr="00BD5981">
        <w:trPr>
          <w:trHeight w:val="414"/>
          <w:jc w:val="center"/>
        </w:trPr>
        <w:tc>
          <w:tcPr>
            <w:tcW w:w="2226" w:type="dxa"/>
            <w:shd w:val="clear" w:color="auto" w:fill="auto"/>
          </w:tcPr>
          <w:p w:rsidR="00091EC2" w:rsidRPr="00BD5981" w:rsidRDefault="00091EC2" w:rsidP="00BD5981">
            <w:pPr>
              <w:pStyle w:val="SciPressbodytext"/>
              <w:spacing w:before="60" w:after="60"/>
              <w:ind w:firstLine="0"/>
              <w:jc w:val="center"/>
              <w:rPr>
                <w:b/>
                <w:lang w:val="en-US"/>
              </w:rPr>
            </w:pPr>
            <w:r w:rsidRPr="00BD5981">
              <w:rPr>
                <w:b/>
                <w:lang w:val="en-US"/>
              </w:rPr>
              <w:t>Title</w:t>
            </w:r>
          </w:p>
        </w:tc>
        <w:tc>
          <w:tcPr>
            <w:tcW w:w="2226" w:type="dxa"/>
            <w:shd w:val="clear" w:color="auto" w:fill="auto"/>
          </w:tcPr>
          <w:p w:rsidR="00091EC2" w:rsidRPr="00BD5981" w:rsidRDefault="00091EC2" w:rsidP="00BD5981">
            <w:pPr>
              <w:pStyle w:val="SciPressbodytext"/>
              <w:spacing w:before="60" w:after="60"/>
              <w:ind w:firstLine="0"/>
              <w:jc w:val="center"/>
              <w:rPr>
                <w:b/>
                <w:lang w:val="en-US"/>
              </w:rPr>
            </w:pPr>
            <w:r w:rsidRPr="00BD5981">
              <w:rPr>
                <w:b/>
                <w:lang w:val="en-US"/>
              </w:rPr>
              <w:t>Title</w:t>
            </w:r>
          </w:p>
        </w:tc>
        <w:tc>
          <w:tcPr>
            <w:tcW w:w="2226" w:type="dxa"/>
            <w:shd w:val="clear" w:color="auto" w:fill="auto"/>
          </w:tcPr>
          <w:p w:rsidR="00091EC2" w:rsidRPr="00BD5981" w:rsidRDefault="00091EC2" w:rsidP="00BD5981">
            <w:pPr>
              <w:pStyle w:val="SciPressbodytext"/>
              <w:spacing w:before="60" w:after="60"/>
              <w:ind w:firstLine="0"/>
              <w:jc w:val="center"/>
              <w:rPr>
                <w:b/>
                <w:lang w:val="en-US"/>
              </w:rPr>
            </w:pPr>
            <w:r w:rsidRPr="00BD5981">
              <w:rPr>
                <w:b/>
                <w:lang w:val="en-US"/>
              </w:rPr>
              <w:t>Title</w:t>
            </w:r>
          </w:p>
        </w:tc>
        <w:tc>
          <w:tcPr>
            <w:tcW w:w="2120" w:type="dxa"/>
            <w:shd w:val="clear" w:color="auto" w:fill="auto"/>
          </w:tcPr>
          <w:p w:rsidR="00091EC2" w:rsidRPr="00BD5981" w:rsidRDefault="00091EC2" w:rsidP="00BD5981">
            <w:pPr>
              <w:pStyle w:val="SciPressbodytext"/>
              <w:spacing w:before="60" w:after="60"/>
              <w:ind w:firstLine="0"/>
              <w:jc w:val="center"/>
              <w:rPr>
                <w:b/>
                <w:lang w:val="en-US"/>
              </w:rPr>
            </w:pPr>
            <w:r w:rsidRPr="00BD5981">
              <w:rPr>
                <w:b/>
                <w:lang w:val="en-US"/>
              </w:rPr>
              <w:t>Title, [meV]</w:t>
            </w:r>
          </w:p>
        </w:tc>
      </w:tr>
      <w:tr w:rsidR="00091EC2" w:rsidRPr="00BD5981" w:rsidTr="00BD5981">
        <w:trPr>
          <w:trHeight w:val="414"/>
          <w:jc w:val="center"/>
        </w:trPr>
        <w:tc>
          <w:tcPr>
            <w:tcW w:w="2226" w:type="dxa"/>
            <w:tcBorders>
              <w:bottom w:val="single" w:sz="4" w:space="0" w:color="auto"/>
            </w:tcBorders>
            <w:shd w:val="clear" w:color="auto" w:fill="auto"/>
          </w:tcPr>
          <w:p w:rsidR="00091EC2" w:rsidRPr="00BD5981" w:rsidRDefault="00091EC2" w:rsidP="00226DAF">
            <w:pPr>
              <w:pStyle w:val="SciPressbodytext"/>
              <w:rPr>
                <w:lang w:val="en-US"/>
              </w:rPr>
            </w:pPr>
            <w:r w:rsidRPr="00BD5981">
              <w:rPr>
                <w:lang w:val="en-US"/>
              </w:rPr>
              <w:t>entry 1</w:t>
            </w:r>
          </w:p>
        </w:tc>
        <w:tc>
          <w:tcPr>
            <w:tcW w:w="2226" w:type="dxa"/>
            <w:tcBorders>
              <w:bottom w:val="single" w:sz="4" w:space="0" w:color="auto"/>
            </w:tcBorders>
            <w:shd w:val="clear" w:color="auto" w:fill="auto"/>
          </w:tcPr>
          <w:p w:rsidR="00091EC2" w:rsidRPr="00BD5981" w:rsidRDefault="00091EC2" w:rsidP="00BD5981">
            <w:pPr>
              <w:pStyle w:val="SciPressbodytext"/>
              <w:ind w:firstLine="704"/>
              <w:rPr>
                <w:lang w:val="en-US"/>
              </w:rPr>
            </w:pPr>
            <w:r w:rsidRPr="00BD5981">
              <w:rPr>
                <w:lang w:val="en-US"/>
              </w:rPr>
              <w:t>data</w:t>
            </w:r>
          </w:p>
        </w:tc>
        <w:tc>
          <w:tcPr>
            <w:tcW w:w="2226" w:type="dxa"/>
            <w:tcBorders>
              <w:bottom w:val="single" w:sz="4" w:space="0" w:color="auto"/>
            </w:tcBorders>
            <w:shd w:val="clear" w:color="auto" w:fill="auto"/>
          </w:tcPr>
          <w:p w:rsidR="00091EC2" w:rsidRPr="00BD5981" w:rsidRDefault="00091EC2" w:rsidP="00BD5981">
            <w:pPr>
              <w:pStyle w:val="SciPressbodytext"/>
              <w:ind w:firstLine="704"/>
              <w:rPr>
                <w:lang w:val="en-US"/>
              </w:rPr>
            </w:pPr>
            <w:r w:rsidRPr="00BD5981">
              <w:rPr>
                <w:lang w:val="en-US"/>
              </w:rPr>
              <w:t>data</w:t>
            </w:r>
          </w:p>
        </w:tc>
        <w:tc>
          <w:tcPr>
            <w:tcW w:w="2120" w:type="dxa"/>
            <w:tcBorders>
              <w:bottom w:val="single" w:sz="4" w:space="0" w:color="auto"/>
            </w:tcBorders>
            <w:shd w:val="clear" w:color="auto" w:fill="auto"/>
          </w:tcPr>
          <w:p w:rsidR="00091EC2" w:rsidRPr="00BD5981" w:rsidRDefault="00091EC2" w:rsidP="00BD5981">
            <w:pPr>
              <w:pStyle w:val="SciPressbodytext"/>
              <w:ind w:firstLine="704"/>
              <w:rPr>
                <w:lang w:val="en-US"/>
              </w:rPr>
            </w:pPr>
            <w:r w:rsidRPr="00BD5981">
              <w:rPr>
                <w:lang w:val="en-US"/>
              </w:rPr>
              <w:t>data</w:t>
            </w:r>
          </w:p>
        </w:tc>
      </w:tr>
      <w:tr w:rsidR="00091EC2" w:rsidRPr="00BD5981" w:rsidTr="00BD5981">
        <w:trPr>
          <w:trHeight w:val="414"/>
          <w:jc w:val="center"/>
        </w:trPr>
        <w:tc>
          <w:tcPr>
            <w:tcW w:w="2226" w:type="dxa"/>
            <w:tcBorders>
              <w:bottom w:val="single" w:sz="4" w:space="0" w:color="auto"/>
            </w:tcBorders>
            <w:shd w:val="clear" w:color="auto" w:fill="auto"/>
          </w:tcPr>
          <w:p w:rsidR="00091EC2" w:rsidRPr="00BD5981" w:rsidRDefault="00091EC2" w:rsidP="00226DAF">
            <w:pPr>
              <w:pStyle w:val="SciPressbodytext"/>
              <w:rPr>
                <w:lang w:val="en-US"/>
              </w:rPr>
            </w:pPr>
            <w:r w:rsidRPr="00BD5981">
              <w:rPr>
                <w:lang w:val="en-US"/>
              </w:rPr>
              <w:t>entry 1*</w:t>
            </w:r>
          </w:p>
        </w:tc>
        <w:tc>
          <w:tcPr>
            <w:tcW w:w="2226" w:type="dxa"/>
            <w:tcBorders>
              <w:bottom w:val="single" w:sz="4" w:space="0" w:color="auto"/>
            </w:tcBorders>
            <w:shd w:val="clear" w:color="auto" w:fill="auto"/>
          </w:tcPr>
          <w:p w:rsidR="00091EC2" w:rsidRPr="00BD5981" w:rsidRDefault="00091EC2" w:rsidP="00BD5981">
            <w:pPr>
              <w:pStyle w:val="SciPressbodytext"/>
              <w:ind w:firstLine="704"/>
              <w:rPr>
                <w:lang w:val="en-US"/>
              </w:rPr>
            </w:pPr>
            <w:r w:rsidRPr="00BD5981">
              <w:rPr>
                <w:lang w:val="en-US"/>
              </w:rPr>
              <w:t>data</w:t>
            </w:r>
          </w:p>
        </w:tc>
        <w:tc>
          <w:tcPr>
            <w:tcW w:w="2226" w:type="dxa"/>
            <w:tcBorders>
              <w:bottom w:val="single" w:sz="4" w:space="0" w:color="auto"/>
            </w:tcBorders>
            <w:shd w:val="clear" w:color="auto" w:fill="auto"/>
          </w:tcPr>
          <w:p w:rsidR="00091EC2" w:rsidRPr="00BD5981" w:rsidRDefault="00091EC2" w:rsidP="00BD5981">
            <w:pPr>
              <w:pStyle w:val="SciPressbodytext"/>
              <w:ind w:firstLine="704"/>
              <w:rPr>
                <w:lang w:val="en-US"/>
              </w:rPr>
            </w:pPr>
            <w:r w:rsidRPr="00BD5981">
              <w:rPr>
                <w:lang w:val="en-US"/>
              </w:rPr>
              <w:t>data</w:t>
            </w:r>
          </w:p>
        </w:tc>
        <w:tc>
          <w:tcPr>
            <w:tcW w:w="2120" w:type="dxa"/>
            <w:tcBorders>
              <w:bottom w:val="single" w:sz="4" w:space="0" w:color="auto"/>
            </w:tcBorders>
            <w:shd w:val="clear" w:color="auto" w:fill="auto"/>
          </w:tcPr>
          <w:p w:rsidR="00091EC2" w:rsidRPr="00BD5981" w:rsidRDefault="00091EC2" w:rsidP="00BD5981">
            <w:pPr>
              <w:pStyle w:val="SciPressbodytext"/>
              <w:ind w:firstLine="704"/>
              <w:rPr>
                <w:lang w:val="en-US"/>
              </w:rPr>
            </w:pPr>
            <w:r w:rsidRPr="00BD5981">
              <w:rPr>
                <w:lang w:val="en-US"/>
              </w:rPr>
              <w:t>data</w:t>
            </w:r>
          </w:p>
        </w:tc>
      </w:tr>
      <w:tr w:rsidR="00091EC2" w:rsidRPr="00BD5981" w:rsidTr="00BD5981">
        <w:trPr>
          <w:trHeight w:val="414"/>
          <w:jc w:val="center"/>
        </w:trPr>
        <w:tc>
          <w:tcPr>
            <w:tcW w:w="8798" w:type="dxa"/>
            <w:gridSpan w:val="4"/>
            <w:tcBorders>
              <w:top w:val="single" w:sz="4" w:space="0" w:color="auto"/>
              <w:left w:val="nil"/>
              <w:bottom w:val="nil"/>
              <w:right w:val="nil"/>
            </w:tcBorders>
            <w:shd w:val="clear" w:color="auto" w:fill="auto"/>
            <w:vAlign w:val="center"/>
          </w:tcPr>
          <w:p w:rsidR="00091EC2" w:rsidRPr="00BD5981" w:rsidRDefault="00091EC2" w:rsidP="00226DAF">
            <w:pPr>
              <w:pStyle w:val="SciPresstablefootnote"/>
            </w:pPr>
            <w:r w:rsidRPr="00BD5981">
              <w:t>* Table footnotes should be given in the last row of the table (cells merged, no borders) at a size of 10 points</w:t>
            </w:r>
          </w:p>
        </w:tc>
      </w:tr>
    </w:tbl>
    <w:p w:rsidR="00DC5D81" w:rsidRPr="004470D1" w:rsidRDefault="00DC5D81" w:rsidP="00E747DD">
      <w:pPr>
        <w:pStyle w:val="SciPressbodytext"/>
        <w:rPr>
          <w:b/>
          <w:bCs/>
          <w:lang w:val="en-GB"/>
        </w:rPr>
      </w:pPr>
    </w:p>
    <w:p w:rsidR="00E747DD" w:rsidRPr="004470D1" w:rsidRDefault="00D978E1" w:rsidP="00E747DD">
      <w:pPr>
        <w:pStyle w:val="SciPressbodytext"/>
        <w:rPr>
          <w:spacing w:val="-2"/>
          <w:szCs w:val="24"/>
          <w:lang w:val="en-GB"/>
        </w:rPr>
      </w:pPr>
      <w:r w:rsidRPr="004470D1">
        <w:rPr>
          <w:b/>
          <w:bCs/>
          <w:spacing w:val="-2"/>
          <w:szCs w:val="24"/>
          <w:lang w:val="en-GB"/>
        </w:rPr>
        <w:t>Equations</w:t>
      </w:r>
      <w:r w:rsidRPr="004470D1">
        <w:rPr>
          <w:bCs/>
          <w:spacing w:val="-2"/>
          <w:szCs w:val="24"/>
          <w:lang w:val="en-GB"/>
        </w:rPr>
        <w:t>.</w:t>
      </w:r>
      <w:r w:rsidRPr="004470D1">
        <w:rPr>
          <w:spacing w:val="-2"/>
          <w:szCs w:val="24"/>
          <w:lang w:val="en-GB"/>
        </w:rPr>
        <w:t xml:space="preserve"> </w:t>
      </w:r>
      <w:r w:rsidR="00E747DD" w:rsidRPr="004470D1">
        <w:rPr>
          <w:spacing w:val="-2"/>
          <w:szCs w:val="24"/>
          <w:lang w:val="en-GB"/>
        </w:rPr>
        <w:t xml:space="preserve">There should be one line of space above the equation and one line of space below it before the text continues. </w:t>
      </w:r>
      <w:r w:rsidR="00A30F1A" w:rsidRPr="004470D1">
        <w:rPr>
          <w:spacing w:val="-2"/>
          <w:szCs w:val="24"/>
          <w:lang w:val="en-GB"/>
        </w:rPr>
        <w:t xml:space="preserve">Try to fit the whole equation into one line. </w:t>
      </w:r>
      <w:r w:rsidR="00091EC2">
        <w:rPr>
          <w:spacing w:val="-2"/>
          <w:szCs w:val="24"/>
          <w:lang w:val="en-GB"/>
        </w:rPr>
        <w:t xml:space="preserve"> </w:t>
      </w:r>
    </w:p>
    <w:p w:rsidR="00D978E1" w:rsidRPr="004470D1" w:rsidRDefault="00D978E1" w:rsidP="00F80F5B">
      <w:pPr>
        <w:pStyle w:val="SciPressbodytext"/>
        <w:rPr>
          <w:szCs w:val="24"/>
          <w:lang w:val="en-GB"/>
        </w:rPr>
      </w:pPr>
    </w:p>
    <w:p w:rsidR="00F80F5B" w:rsidRPr="004470D1" w:rsidRDefault="00F80F5B" w:rsidP="003950AF">
      <w:pPr>
        <w:pStyle w:val="SciPressbodytext"/>
        <w:spacing w:before="240" w:after="240"/>
        <w:jc w:val="center"/>
        <w:rPr>
          <w:szCs w:val="24"/>
          <w:lang w:val="en-GB"/>
        </w:rPr>
      </w:pPr>
      <w:r w:rsidRPr="004470D1">
        <w:rPr>
          <w:position w:val="-34"/>
          <w:szCs w:val="24"/>
          <w:lang w:val="en-GB"/>
        </w:rPr>
        <w:object w:dxaOrig="2260" w:dyaOrig="8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5pt;height:43.5pt" o:ole="">
            <v:imagedata r:id="rId8" o:title=""/>
          </v:shape>
          <o:OLEObject Type="Embed" ProgID="Equation.3" ShapeID="_x0000_i1025" DrawAspect="Content" ObjectID="_1634975209" r:id="rId9"/>
        </w:object>
      </w:r>
      <w:r w:rsidRPr="004470D1">
        <w:rPr>
          <w:szCs w:val="24"/>
          <w:lang w:val="en-GB"/>
        </w:rPr>
        <w:t>,</w:t>
      </w:r>
    </w:p>
    <w:p w:rsidR="00901BA0" w:rsidRPr="004470D1" w:rsidRDefault="00901BA0" w:rsidP="00901BA0">
      <w:pPr>
        <w:pStyle w:val="SciPressbodytext"/>
        <w:ind w:firstLine="0"/>
        <w:rPr>
          <w:szCs w:val="24"/>
          <w:lang w:val="en-GB"/>
        </w:rPr>
      </w:pPr>
      <w:r w:rsidRPr="004470D1">
        <w:rPr>
          <w:szCs w:val="24"/>
          <w:lang w:val="en-GB"/>
        </w:rPr>
        <w:t>and</w:t>
      </w:r>
    </w:p>
    <w:p w:rsidR="00D978E1" w:rsidRPr="004470D1" w:rsidRDefault="00D978E1" w:rsidP="00E848EC">
      <w:pPr>
        <w:pStyle w:val="SciPressequations"/>
        <w:tabs>
          <w:tab w:val="clear" w:pos="9630"/>
          <w:tab w:val="right" w:pos="5670"/>
        </w:tabs>
        <w:ind w:firstLine="0"/>
        <w:jc w:val="right"/>
        <w:rPr>
          <w:szCs w:val="24"/>
          <w:lang w:val="en-GB"/>
        </w:rPr>
      </w:pPr>
      <w:r w:rsidRPr="004470D1">
        <w:rPr>
          <w:szCs w:val="24"/>
          <w:lang w:val="en-GB"/>
        </w:rPr>
        <w:t>c</w:t>
      </w:r>
      <w:r w:rsidRPr="004470D1">
        <w:rPr>
          <w:szCs w:val="24"/>
          <w:vertAlign w:val="superscript"/>
          <w:lang w:val="en-GB"/>
        </w:rPr>
        <w:t>2</w:t>
      </w:r>
      <w:r w:rsidRPr="004470D1">
        <w:rPr>
          <w:szCs w:val="24"/>
          <w:lang w:val="en-GB"/>
        </w:rPr>
        <w:t xml:space="preserve"> = a</w:t>
      </w:r>
      <w:r w:rsidRPr="004470D1">
        <w:rPr>
          <w:szCs w:val="24"/>
          <w:vertAlign w:val="superscript"/>
          <w:lang w:val="en-GB"/>
        </w:rPr>
        <w:t>2</w:t>
      </w:r>
      <w:r w:rsidRPr="004470D1">
        <w:rPr>
          <w:szCs w:val="24"/>
          <w:lang w:val="en-GB"/>
        </w:rPr>
        <w:t xml:space="preserve"> + b</w:t>
      </w:r>
      <w:r w:rsidRPr="004470D1">
        <w:rPr>
          <w:szCs w:val="24"/>
          <w:vertAlign w:val="superscript"/>
          <w:lang w:val="en-GB"/>
        </w:rPr>
        <w:t>2</w:t>
      </w:r>
      <w:r w:rsidR="00F80F5B" w:rsidRPr="004470D1">
        <w:rPr>
          <w:szCs w:val="24"/>
          <w:lang w:val="en-GB"/>
        </w:rPr>
        <w:t xml:space="preserve"> ,</w:t>
      </w:r>
      <w:r w:rsidR="00E848EC" w:rsidRPr="004470D1">
        <w:rPr>
          <w:szCs w:val="24"/>
          <w:lang w:val="en-GB"/>
        </w:rPr>
        <w:tab/>
      </w:r>
      <w:r w:rsidRPr="004470D1">
        <w:rPr>
          <w:szCs w:val="24"/>
          <w:lang w:val="en-GB"/>
        </w:rPr>
        <w:t>(1)</w:t>
      </w:r>
    </w:p>
    <w:p w:rsidR="00F80F5B" w:rsidRPr="004470D1" w:rsidRDefault="006F6ED7" w:rsidP="00E848EC">
      <w:pPr>
        <w:pStyle w:val="SciPressequations"/>
        <w:tabs>
          <w:tab w:val="clear" w:pos="9630"/>
          <w:tab w:val="right" w:pos="5670"/>
        </w:tabs>
        <w:ind w:firstLine="0"/>
        <w:jc w:val="right"/>
        <w:rPr>
          <w:szCs w:val="24"/>
          <w:lang w:val="en-GB"/>
        </w:rPr>
      </w:pPr>
      <w:r w:rsidRPr="006F6ED7">
        <w:rPr>
          <w:position w:val="-18"/>
          <w:szCs w:val="24"/>
        </w:rPr>
        <w:object w:dxaOrig="4340" w:dyaOrig="480">
          <v:shape id="_x0000_i1026" type="#_x0000_t75" style="width:236.25pt;height:24pt" o:ole="">
            <v:imagedata r:id="rId10" o:title=""/>
          </v:shape>
          <o:OLEObject Type="Embed" ProgID="Equation.3" ShapeID="_x0000_i1026" DrawAspect="Content" ObjectID="_1634975210" r:id="rId11"/>
        </w:object>
      </w:r>
      <w:r w:rsidR="00F80F5B" w:rsidRPr="004470D1">
        <w:rPr>
          <w:szCs w:val="24"/>
          <w:lang w:val="en-GB"/>
        </w:rPr>
        <w:t>.</w:t>
      </w:r>
      <w:r w:rsidR="00F80F5B" w:rsidRPr="004470D1">
        <w:rPr>
          <w:szCs w:val="24"/>
          <w:lang w:val="en-GB"/>
        </w:rPr>
        <w:tab/>
      </w:r>
      <w:r w:rsidR="00F80F5B" w:rsidRPr="004470D1">
        <w:rPr>
          <w:szCs w:val="24"/>
          <w:lang w:val="en-GB"/>
        </w:rPr>
        <w:tab/>
      </w:r>
      <w:r w:rsidR="00F80F5B" w:rsidRPr="004470D1">
        <w:rPr>
          <w:szCs w:val="24"/>
          <w:lang w:val="en-GB"/>
        </w:rPr>
        <w:tab/>
        <w:t>(2)</w:t>
      </w:r>
    </w:p>
    <w:p w:rsidR="00E747DD" w:rsidRPr="004470D1" w:rsidRDefault="00E747DD" w:rsidP="008F6F1A">
      <w:pPr>
        <w:pStyle w:val="SciPressbodytext"/>
        <w:rPr>
          <w:szCs w:val="24"/>
          <w:lang w:val="en-GB"/>
        </w:rPr>
      </w:pPr>
    </w:p>
    <w:p w:rsidR="00D978E1" w:rsidRPr="004470D1" w:rsidRDefault="00D978E1" w:rsidP="008F6F1A">
      <w:pPr>
        <w:pStyle w:val="SciPressbodytext"/>
        <w:rPr>
          <w:szCs w:val="24"/>
          <w:lang w:val="en-GB"/>
        </w:rPr>
      </w:pPr>
      <w:r w:rsidRPr="004470D1">
        <w:rPr>
          <w:szCs w:val="24"/>
          <w:lang w:val="en-GB"/>
        </w:rPr>
        <w:t xml:space="preserve">All the equations should be punctuated as if they were an ordinary part of the text. Punctuation appears after the equation but before the equation number. </w:t>
      </w:r>
      <w:r w:rsidR="002D5611" w:rsidRPr="004470D1">
        <w:rPr>
          <w:spacing w:val="-2"/>
          <w:szCs w:val="24"/>
          <w:lang w:val="en-GB"/>
        </w:rPr>
        <w:t xml:space="preserve">The order number should be put in round brackets at the right-hand edge of the text in line with the equation. </w:t>
      </w:r>
      <w:r w:rsidR="002D5611" w:rsidRPr="004470D1">
        <w:rPr>
          <w:szCs w:val="24"/>
          <w:lang w:val="en-GB"/>
        </w:rPr>
        <w:t xml:space="preserve"> </w:t>
      </w:r>
    </w:p>
    <w:p w:rsidR="006707DB" w:rsidRPr="004470D1" w:rsidRDefault="004E66C5" w:rsidP="008F6F1A">
      <w:pPr>
        <w:pStyle w:val="SciPressbodytext"/>
        <w:rPr>
          <w:szCs w:val="24"/>
          <w:lang w:val="en-GB"/>
        </w:rPr>
      </w:pPr>
      <w:r w:rsidRPr="004470D1">
        <w:rPr>
          <w:b/>
          <w:bCs/>
          <w:szCs w:val="24"/>
          <w:lang w:val="en-GB"/>
        </w:rPr>
        <w:t>Figures</w:t>
      </w:r>
      <w:r w:rsidRPr="004470D1">
        <w:rPr>
          <w:bCs/>
          <w:szCs w:val="24"/>
          <w:lang w:val="en-GB"/>
        </w:rPr>
        <w:t xml:space="preserve">. </w:t>
      </w:r>
      <w:r w:rsidRPr="004470D1">
        <w:rPr>
          <w:szCs w:val="24"/>
          <w:lang w:val="en-GB"/>
        </w:rPr>
        <w:t xml:space="preserve">Figures should be </w:t>
      </w:r>
      <w:r w:rsidR="006707DB" w:rsidRPr="004470D1">
        <w:rPr>
          <w:szCs w:val="24"/>
          <w:lang w:val="en-GB"/>
        </w:rPr>
        <w:t>placed in the main text</w:t>
      </w:r>
      <w:r w:rsidR="004F7AB1" w:rsidRPr="004470D1">
        <w:rPr>
          <w:szCs w:val="24"/>
          <w:lang w:val="en-GB"/>
        </w:rPr>
        <w:t xml:space="preserve"> (no wrapping)</w:t>
      </w:r>
      <w:r w:rsidR="00A9379B" w:rsidRPr="004470D1">
        <w:rPr>
          <w:szCs w:val="24"/>
          <w:lang w:val="en-GB"/>
        </w:rPr>
        <w:t xml:space="preserve"> separated from it by </w:t>
      </w:r>
      <w:r w:rsidR="00A56C6F" w:rsidRPr="004470D1">
        <w:rPr>
          <w:szCs w:val="24"/>
          <w:lang w:val="en-GB"/>
        </w:rPr>
        <w:t xml:space="preserve">a </w:t>
      </w:r>
      <w:r w:rsidR="00A9379B" w:rsidRPr="004470D1">
        <w:rPr>
          <w:szCs w:val="24"/>
          <w:lang w:val="en-GB"/>
        </w:rPr>
        <w:t>spacing</w:t>
      </w:r>
      <w:r w:rsidR="008D11FA" w:rsidRPr="004470D1">
        <w:rPr>
          <w:szCs w:val="24"/>
          <w:lang w:val="en-GB"/>
        </w:rPr>
        <w:t xml:space="preserve"> of 12 points</w:t>
      </w:r>
      <w:r w:rsidRPr="004470D1">
        <w:rPr>
          <w:szCs w:val="24"/>
          <w:lang w:val="en-GB"/>
        </w:rPr>
        <w:t>.</w:t>
      </w:r>
      <w:r w:rsidR="004F7AB1" w:rsidRPr="004470D1">
        <w:rPr>
          <w:szCs w:val="24"/>
          <w:lang w:val="en-GB"/>
        </w:rPr>
        <w:t xml:space="preserve"> Utmost care must be taken to </w:t>
      </w:r>
      <w:r w:rsidR="004F7AB1" w:rsidRPr="004470D1">
        <w:rPr>
          <w:iCs/>
          <w:szCs w:val="24"/>
          <w:lang w:val="en-GB"/>
        </w:rPr>
        <w:t>insert the figures in correct alignment with the text</w:t>
      </w:r>
      <w:r w:rsidR="004F7AB1" w:rsidRPr="004470D1">
        <w:rPr>
          <w:szCs w:val="24"/>
          <w:lang w:val="en-GB"/>
        </w:rPr>
        <w:t>.</w:t>
      </w:r>
      <w:r w:rsidRPr="004470D1">
        <w:rPr>
          <w:szCs w:val="24"/>
          <w:lang w:val="en-GB"/>
        </w:rPr>
        <w:t xml:space="preserve"> </w:t>
      </w:r>
      <w:r w:rsidR="004F0A39" w:rsidRPr="004470D1">
        <w:rPr>
          <w:szCs w:val="24"/>
          <w:lang w:val="en-GB"/>
        </w:rPr>
        <w:t xml:space="preserve">Individual figures should be </w:t>
      </w:r>
      <w:r w:rsidR="009F3B02" w:rsidRPr="004470D1">
        <w:rPr>
          <w:szCs w:val="24"/>
          <w:lang w:val="en-GB"/>
        </w:rPr>
        <w:t>centred</w:t>
      </w:r>
      <w:r w:rsidR="004F0A39" w:rsidRPr="004470D1">
        <w:rPr>
          <w:szCs w:val="24"/>
          <w:lang w:val="en-GB"/>
        </w:rPr>
        <w:t xml:space="preserve">. </w:t>
      </w:r>
      <w:r w:rsidR="00C1056D" w:rsidRPr="004470D1">
        <w:rPr>
          <w:szCs w:val="24"/>
          <w:lang w:val="en-GB"/>
        </w:rPr>
        <w:t>If a figure has parts</w:t>
      </w:r>
      <w:r w:rsidR="00C4347D" w:rsidRPr="004470D1">
        <w:rPr>
          <w:szCs w:val="24"/>
          <w:lang w:val="en-GB"/>
        </w:rPr>
        <w:t>,</w:t>
      </w:r>
      <w:r w:rsidR="00C1056D" w:rsidRPr="004470D1">
        <w:rPr>
          <w:szCs w:val="24"/>
          <w:lang w:val="en-GB"/>
        </w:rPr>
        <w:t xml:space="preserve"> the</w:t>
      </w:r>
      <w:r w:rsidR="00C4347D" w:rsidRPr="004470D1">
        <w:rPr>
          <w:szCs w:val="24"/>
          <w:lang w:val="en-GB"/>
        </w:rPr>
        <w:t>y</w:t>
      </w:r>
      <w:r w:rsidR="00A56C6F" w:rsidRPr="004470D1">
        <w:rPr>
          <w:szCs w:val="24"/>
          <w:lang w:val="en-GB"/>
        </w:rPr>
        <w:t xml:space="preserve"> should be clearly </w:t>
      </w:r>
      <w:r w:rsidR="009F3B02" w:rsidRPr="004470D1">
        <w:rPr>
          <w:szCs w:val="24"/>
          <w:lang w:val="en-GB"/>
        </w:rPr>
        <w:t>labelled</w:t>
      </w:r>
      <w:r w:rsidR="00C1056D" w:rsidRPr="004470D1">
        <w:rPr>
          <w:szCs w:val="24"/>
          <w:lang w:val="en-GB"/>
        </w:rPr>
        <w:t xml:space="preserve"> as (a), (b), (c), etc. </w:t>
      </w:r>
      <w:r w:rsidR="00A56C6F" w:rsidRPr="004470D1">
        <w:rPr>
          <w:szCs w:val="24"/>
          <w:lang w:val="en-GB"/>
        </w:rPr>
        <w:t>i</w:t>
      </w:r>
      <w:r w:rsidR="00C1056D" w:rsidRPr="004470D1">
        <w:rPr>
          <w:szCs w:val="24"/>
          <w:lang w:val="en-GB"/>
        </w:rPr>
        <w:t>n the figure.</w:t>
      </w:r>
      <w:r w:rsidR="00217832" w:rsidRPr="004470D1">
        <w:rPr>
          <w:szCs w:val="24"/>
          <w:lang w:val="en-GB"/>
        </w:rPr>
        <w:t xml:space="preserve"> </w:t>
      </w:r>
    </w:p>
    <w:p w:rsidR="006707DB" w:rsidRPr="004470D1" w:rsidRDefault="006F2565" w:rsidP="005329A5">
      <w:pPr>
        <w:pStyle w:val="SciPressfigures"/>
        <w:spacing w:before="360"/>
        <w:jc w:val="center"/>
        <w:rPr>
          <w:szCs w:val="24"/>
          <w:lang w:val="en-GB"/>
        </w:rPr>
      </w:pPr>
      <w:r w:rsidRPr="00BD5981">
        <w:rPr>
          <w:noProof/>
          <w:szCs w:val="24"/>
          <w:lang w:eastAsia="uk-UA"/>
        </w:rPr>
        <w:drawing>
          <wp:inline distT="0" distB="0" distL="0" distR="0">
            <wp:extent cx="1485900" cy="1485900"/>
            <wp:effectExtent l="0" t="0" r="0" b="0"/>
            <wp:docPr id="3" name="Picture 1" descr="Description: C:\Users\martin\Downloads\testFigure.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C:\Users\martin\Downloads\testFigure.tif"/>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85900" cy="1485900"/>
                    </a:xfrm>
                    <a:prstGeom prst="rect">
                      <a:avLst/>
                    </a:prstGeom>
                    <a:noFill/>
                    <a:ln>
                      <a:noFill/>
                    </a:ln>
                  </pic:spPr>
                </pic:pic>
              </a:graphicData>
            </a:graphic>
          </wp:inline>
        </w:drawing>
      </w:r>
      <w:r w:rsidR="00C54005" w:rsidRPr="004470D1">
        <w:rPr>
          <w:szCs w:val="24"/>
          <w:lang w:val="en-GB"/>
        </w:rPr>
        <w:t xml:space="preserve">                      </w:t>
      </w:r>
      <w:r w:rsidRPr="00BD5981">
        <w:rPr>
          <w:noProof/>
          <w:szCs w:val="24"/>
          <w:lang w:eastAsia="uk-UA"/>
        </w:rPr>
        <w:drawing>
          <wp:inline distT="0" distB="0" distL="0" distR="0">
            <wp:extent cx="1485900" cy="1485900"/>
            <wp:effectExtent l="0" t="0" r="0" b="0"/>
            <wp:docPr id="4" name="Picture 2" descr="Description: C:\Users\martin\Downloads\testFigure.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C:\Users\martin\Downloads\testFigure.tif"/>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85900" cy="1485900"/>
                    </a:xfrm>
                    <a:prstGeom prst="rect">
                      <a:avLst/>
                    </a:prstGeom>
                    <a:noFill/>
                    <a:ln>
                      <a:noFill/>
                    </a:ln>
                  </pic:spPr>
                </pic:pic>
              </a:graphicData>
            </a:graphic>
          </wp:inline>
        </w:drawing>
      </w:r>
    </w:p>
    <w:p w:rsidR="005429E7" w:rsidRPr="004470D1" w:rsidRDefault="005429E7" w:rsidP="00C54005">
      <w:pPr>
        <w:pStyle w:val="SciPressfigures"/>
        <w:jc w:val="center"/>
        <w:rPr>
          <w:szCs w:val="24"/>
          <w:lang w:val="en-GB"/>
        </w:rPr>
      </w:pPr>
      <w:r w:rsidRPr="004470D1">
        <w:rPr>
          <w:szCs w:val="24"/>
          <w:lang w:val="en-GB"/>
        </w:rPr>
        <w:t>a                                                            b</w:t>
      </w:r>
    </w:p>
    <w:p w:rsidR="005429E7" w:rsidRPr="004470D1" w:rsidRDefault="00E848EC" w:rsidP="00B83A2C">
      <w:pPr>
        <w:pStyle w:val="SciPresscaption"/>
        <w:rPr>
          <w:szCs w:val="24"/>
          <w:lang w:val="en-GB"/>
        </w:rPr>
      </w:pPr>
      <w:r w:rsidRPr="004470D1">
        <w:rPr>
          <w:b/>
          <w:szCs w:val="24"/>
          <w:lang w:val="en-GB"/>
        </w:rPr>
        <w:t>Figure</w:t>
      </w:r>
      <w:r w:rsidR="006707DB" w:rsidRPr="004470D1">
        <w:rPr>
          <w:b/>
          <w:szCs w:val="24"/>
          <w:lang w:val="en-GB"/>
        </w:rPr>
        <w:t xml:space="preserve"> 1.</w:t>
      </w:r>
      <w:r w:rsidR="006707DB" w:rsidRPr="004470D1">
        <w:rPr>
          <w:szCs w:val="24"/>
          <w:lang w:val="en-GB"/>
        </w:rPr>
        <w:t xml:space="preserve"> </w:t>
      </w:r>
      <w:r w:rsidR="0060287A" w:rsidRPr="004470D1">
        <w:rPr>
          <w:szCs w:val="24"/>
          <w:lang w:val="en-GB"/>
        </w:rPr>
        <w:t>The c</w:t>
      </w:r>
      <w:r w:rsidR="001D7860" w:rsidRPr="004470D1">
        <w:rPr>
          <w:szCs w:val="24"/>
          <w:lang w:val="en-GB"/>
        </w:rPr>
        <w:t>aption</w:t>
      </w:r>
      <w:r w:rsidR="00CD1315" w:rsidRPr="004470D1">
        <w:rPr>
          <w:szCs w:val="24"/>
          <w:lang w:val="en-GB"/>
        </w:rPr>
        <w:t xml:space="preserve"> which describes </w:t>
      </w:r>
      <w:r w:rsidR="0060287A" w:rsidRPr="004470D1">
        <w:rPr>
          <w:szCs w:val="24"/>
          <w:lang w:val="en-GB"/>
        </w:rPr>
        <w:t xml:space="preserve">the </w:t>
      </w:r>
      <w:r w:rsidR="00CD1315" w:rsidRPr="004470D1">
        <w:rPr>
          <w:szCs w:val="24"/>
          <w:lang w:val="en-GB"/>
        </w:rPr>
        <w:t xml:space="preserve">figure in </w:t>
      </w:r>
      <w:r w:rsidR="00A84599" w:rsidRPr="004470D1">
        <w:rPr>
          <w:szCs w:val="24"/>
          <w:lang w:val="en-GB"/>
        </w:rPr>
        <w:t>general</w:t>
      </w:r>
      <w:r w:rsidR="00CD1315" w:rsidRPr="004470D1">
        <w:rPr>
          <w:szCs w:val="24"/>
          <w:lang w:val="en-GB"/>
        </w:rPr>
        <w:t>: a) Description of what is contained in the first part; b) Description of what is contained in the second part</w:t>
      </w:r>
      <w:r w:rsidR="00217832" w:rsidRPr="004470D1">
        <w:rPr>
          <w:szCs w:val="24"/>
          <w:lang w:val="en-GB"/>
        </w:rPr>
        <w:t>.</w:t>
      </w:r>
    </w:p>
    <w:p w:rsidR="004E66C5" w:rsidRPr="004470D1" w:rsidRDefault="004F7AB1" w:rsidP="005429E7">
      <w:pPr>
        <w:pStyle w:val="SciPressbodytext"/>
        <w:rPr>
          <w:szCs w:val="24"/>
          <w:lang w:val="en-GB"/>
        </w:rPr>
      </w:pPr>
      <w:r w:rsidRPr="004470D1">
        <w:rPr>
          <w:szCs w:val="24"/>
          <w:lang w:val="en-GB"/>
        </w:rPr>
        <w:t xml:space="preserve">The caption should be self-contained and placed </w:t>
      </w:r>
      <w:r w:rsidRPr="004470D1">
        <w:rPr>
          <w:iCs/>
          <w:szCs w:val="24"/>
          <w:lang w:val="en-GB"/>
        </w:rPr>
        <w:t>below</w:t>
      </w:r>
      <w:r w:rsidRPr="004470D1">
        <w:rPr>
          <w:i/>
          <w:iCs/>
          <w:szCs w:val="24"/>
          <w:lang w:val="en-GB"/>
        </w:rPr>
        <w:t xml:space="preserve"> </w:t>
      </w:r>
      <w:r w:rsidRPr="004470D1">
        <w:rPr>
          <w:szCs w:val="24"/>
          <w:lang w:val="en-GB"/>
        </w:rPr>
        <w:t xml:space="preserve">the figure, typed in the </w:t>
      </w:r>
      <w:r w:rsidR="0060287A" w:rsidRPr="004470D1">
        <w:rPr>
          <w:szCs w:val="24"/>
          <w:lang w:val="en-GB"/>
        </w:rPr>
        <w:t>sentence</w:t>
      </w:r>
      <w:r w:rsidRPr="004470D1">
        <w:rPr>
          <w:szCs w:val="24"/>
          <w:lang w:val="en-GB"/>
        </w:rPr>
        <w:t xml:space="preserve"> capitalization and </w:t>
      </w:r>
      <w:r w:rsidR="009F3B02" w:rsidRPr="004470D1">
        <w:rPr>
          <w:szCs w:val="24"/>
          <w:lang w:val="en-GB"/>
        </w:rPr>
        <w:t>centred</w:t>
      </w:r>
      <w:r w:rsidRPr="004470D1">
        <w:rPr>
          <w:szCs w:val="24"/>
          <w:lang w:val="en-GB"/>
        </w:rPr>
        <w:t>. It should be preceded by the figure number</w:t>
      </w:r>
      <w:r w:rsidR="00A30F1A" w:rsidRPr="004470D1">
        <w:rPr>
          <w:szCs w:val="24"/>
          <w:lang w:val="en-GB"/>
        </w:rPr>
        <w:t xml:space="preserve"> (in bold)</w:t>
      </w:r>
      <w:r w:rsidRPr="004470D1">
        <w:rPr>
          <w:szCs w:val="24"/>
          <w:lang w:val="en-GB"/>
        </w:rPr>
        <w:t xml:space="preserve">, contain </w:t>
      </w:r>
      <w:r w:rsidR="006E3A19" w:rsidRPr="004470D1">
        <w:rPr>
          <w:szCs w:val="24"/>
          <w:lang w:val="en-GB"/>
        </w:rPr>
        <w:t xml:space="preserve">a </w:t>
      </w:r>
      <w:r w:rsidRPr="004470D1">
        <w:rPr>
          <w:szCs w:val="24"/>
          <w:lang w:val="en-GB"/>
        </w:rPr>
        <w:t>brief description of the figure and a key to interpret</w:t>
      </w:r>
      <w:r w:rsidR="006E3A19" w:rsidRPr="004470D1">
        <w:rPr>
          <w:szCs w:val="24"/>
          <w:lang w:val="en-GB"/>
        </w:rPr>
        <w:t>ing</w:t>
      </w:r>
      <w:r w:rsidRPr="004470D1">
        <w:rPr>
          <w:szCs w:val="24"/>
          <w:lang w:val="en-GB"/>
        </w:rPr>
        <w:t xml:space="preserve"> various lines and symbols</w:t>
      </w:r>
      <w:r w:rsidR="002007DF" w:rsidRPr="004470D1">
        <w:rPr>
          <w:szCs w:val="24"/>
          <w:lang w:val="en-GB"/>
        </w:rPr>
        <w:t xml:space="preserve"> </w:t>
      </w:r>
      <w:r w:rsidR="00116587" w:rsidRPr="004470D1">
        <w:rPr>
          <w:szCs w:val="24"/>
          <w:lang w:val="en-US"/>
        </w:rPr>
        <w:t>i</w:t>
      </w:r>
      <w:r w:rsidR="002007DF" w:rsidRPr="004470D1">
        <w:rPr>
          <w:szCs w:val="24"/>
          <w:lang w:val="en-GB"/>
        </w:rPr>
        <w:t>n the figure</w:t>
      </w:r>
      <w:r w:rsidRPr="004470D1">
        <w:rPr>
          <w:szCs w:val="24"/>
          <w:lang w:val="en-GB"/>
        </w:rPr>
        <w:t xml:space="preserve"> (if needed). The captions can be typed at a font size of 10</w:t>
      </w:r>
      <w:r w:rsidR="009B637E" w:rsidRPr="004470D1">
        <w:rPr>
          <w:szCs w:val="24"/>
          <w:lang w:val="en-GB"/>
        </w:rPr>
        <w:t>–</w:t>
      </w:r>
      <w:r w:rsidRPr="004470D1">
        <w:rPr>
          <w:szCs w:val="24"/>
          <w:lang w:val="en-GB"/>
        </w:rPr>
        <w:t>12 points.</w:t>
      </w:r>
    </w:p>
    <w:p w:rsidR="00517FCF" w:rsidRDefault="00517FCF" w:rsidP="001950A9">
      <w:pPr>
        <w:pStyle w:val="SciPresssectionheading"/>
        <w:rPr>
          <w:szCs w:val="24"/>
          <w:lang w:val="en-GB"/>
        </w:rPr>
      </w:pPr>
    </w:p>
    <w:p w:rsidR="00606C3E" w:rsidRPr="004470D1" w:rsidRDefault="00606C3E" w:rsidP="001950A9">
      <w:pPr>
        <w:pStyle w:val="SciPresssectionheading"/>
        <w:rPr>
          <w:szCs w:val="24"/>
          <w:lang w:val="en-GB"/>
        </w:rPr>
      </w:pPr>
      <w:r w:rsidRPr="004470D1">
        <w:rPr>
          <w:szCs w:val="24"/>
          <w:lang w:val="en-GB"/>
        </w:rPr>
        <w:lastRenderedPageBreak/>
        <w:t>Discussion</w:t>
      </w:r>
    </w:p>
    <w:p w:rsidR="00606C3E" w:rsidRPr="004470D1" w:rsidRDefault="0055144C" w:rsidP="001A0993">
      <w:pPr>
        <w:pStyle w:val="SciPressbodytext"/>
        <w:rPr>
          <w:szCs w:val="24"/>
          <w:lang w:val="en-GB"/>
        </w:rPr>
      </w:pPr>
      <w:r w:rsidRPr="004470D1">
        <w:rPr>
          <w:szCs w:val="24"/>
          <w:lang w:val="en-GB"/>
        </w:rPr>
        <w:t>Provide an</w:t>
      </w:r>
      <w:r w:rsidR="00606C3E" w:rsidRPr="004470D1">
        <w:rPr>
          <w:szCs w:val="24"/>
          <w:lang w:val="en-GB"/>
        </w:rPr>
        <w:t xml:space="preserve"> </w:t>
      </w:r>
      <w:r w:rsidRPr="004470D1">
        <w:rPr>
          <w:szCs w:val="24"/>
          <w:lang w:val="en-GB"/>
        </w:rPr>
        <w:t>estimation of</w:t>
      </w:r>
      <w:r w:rsidR="00606C3E" w:rsidRPr="004470D1">
        <w:rPr>
          <w:szCs w:val="24"/>
          <w:lang w:val="en-GB"/>
        </w:rPr>
        <w:t xml:space="preserve"> the results and </w:t>
      </w:r>
      <w:r w:rsidRPr="004470D1">
        <w:rPr>
          <w:szCs w:val="24"/>
          <w:lang w:val="en-GB"/>
        </w:rPr>
        <w:t>outline possible future</w:t>
      </w:r>
      <w:r w:rsidR="00606C3E" w:rsidRPr="004470D1">
        <w:rPr>
          <w:szCs w:val="24"/>
          <w:lang w:val="en-GB"/>
        </w:rPr>
        <w:t xml:space="preserve"> directions </w:t>
      </w:r>
      <w:r w:rsidRPr="004470D1">
        <w:rPr>
          <w:szCs w:val="24"/>
          <w:lang w:val="en-GB"/>
        </w:rPr>
        <w:t>of the research</w:t>
      </w:r>
      <w:r w:rsidR="00606C3E" w:rsidRPr="004470D1">
        <w:rPr>
          <w:szCs w:val="24"/>
          <w:lang w:val="en-GB"/>
        </w:rPr>
        <w:t>.</w:t>
      </w:r>
    </w:p>
    <w:p w:rsidR="00606C3E" w:rsidRPr="004470D1" w:rsidRDefault="00606C3E" w:rsidP="001950A9">
      <w:pPr>
        <w:pStyle w:val="SciPresssectionheading"/>
        <w:rPr>
          <w:szCs w:val="24"/>
          <w:lang w:val="en-GB"/>
        </w:rPr>
      </w:pPr>
      <w:r w:rsidRPr="004470D1">
        <w:rPr>
          <w:szCs w:val="24"/>
          <w:lang w:val="en-GB"/>
        </w:rPr>
        <w:t>Conclusions</w:t>
      </w:r>
    </w:p>
    <w:p w:rsidR="00606C3E" w:rsidRPr="004470D1" w:rsidRDefault="0002690E" w:rsidP="001A0993">
      <w:pPr>
        <w:pStyle w:val="SciPressbodytext"/>
        <w:rPr>
          <w:szCs w:val="24"/>
          <w:lang w:val="en-GB"/>
        </w:rPr>
      </w:pPr>
      <w:r w:rsidRPr="004470D1">
        <w:rPr>
          <w:szCs w:val="24"/>
          <w:lang w:val="en-GB"/>
        </w:rPr>
        <w:t>Provide the main conclusions that can be drawn from the research results in brief.</w:t>
      </w:r>
    </w:p>
    <w:p w:rsidR="00F42A2A" w:rsidRPr="004470D1" w:rsidRDefault="00D636C4" w:rsidP="001950A9">
      <w:pPr>
        <w:pStyle w:val="SciPresssectionheading"/>
        <w:rPr>
          <w:szCs w:val="24"/>
          <w:lang w:val="en-GB"/>
        </w:rPr>
      </w:pPr>
      <w:r w:rsidRPr="004470D1">
        <w:rPr>
          <w:szCs w:val="24"/>
          <w:lang w:val="en-GB"/>
        </w:rPr>
        <w:t xml:space="preserve">Conflict of </w:t>
      </w:r>
      <w:r w:rsidR="007A209F" w:rsidRPr="004470D1">
        <w:rPr>
          <w:szCs w:val="24"/>
          <w:lang w:val="en-GB"/>
        </w:rPr>
        <w:t>I</w:t>
      </w:r>
      <w:r w:rsidRPr="004470D1">
        <w:rPr>
          <w:szCs w:val="24"/>
          <w:lang w:val="en-GB"/>
        </w:rPr>
        <w:t>nterest</w:t>
      </w:r>
    </w:p>
    <w:p w:rsidR="00D636C4" w:rsidRPr="004470D1" w:rsidRDefault="00D636C4" w:rsidP="00EE7DDE">
      <w:pPr>
        <w:pStyle w:val="SciPressbodytext"/>
        <w:rPr>
          <w:szCs w:val="24"/>
          <w:lang w:val="en-GB"/>
        </w:rPr>
      </w:pPr>
      <w:r w:rsidRPr="004470D1">
        <w:rPr>
          <w:szCs w:val="24"/>
          <w:lang w:val="en-GB"/>
        </w:rPr>
        <w:t>Authors must identify and declare any personal circumstances or interest that may be perceived as inappropriately influencing the representation or interpretation of reported research results.</w:t>
      </w:r>
    </w:p>
    <w:p w:rsidR="00606C3E" w:rsidRPr="004470D1" w:rsidRDefault="00606C3E" w:rsidP="001950A9">
      <w:pPr>
        <w:pStyle w:val="SciPresssectionheading"/>
        <w:rPr>
          <w:szCs w:val="24"/>
          <w:lang w:val="en-GB"/>
        </w:rPr>
      </w:pPr>
      <w:r w:rsidRPr="004470D1">
        <w:rPr>
          <w:szCs w:val="24"/>
          <w:lang w:val="en-GB"/>
        </w:rPr>
        <w:t>Acknowledgments</w:t>
      </w:r>
    </w:p>
    <w:p w:rsidR="00650875" w:rsidRPr="004470D1" w:rsidRDefault="008713FD" w:rsidP="0002690E">
      <w:pPr>
        <w:pStyle w:val="SciPressbodytext"/>
        <w:rPr>
          <w:szCs w:val="24"/>
          <w:lang w:val="en-GB"/>
        </w:rPr>
      </w:pPr>
      <w:r w:rsidRPr="004470D1">
        <w:rPr>
          <w:szCs w:val="24"/>
          <w:lang w:val="en-GB"/>
        </w:rPr>
        <w:t>In this section</w:t>
      </w:r>
      <w:r w:rsidR="0060287A" w:rsidRPr="004470D1">
        <w:rPr>
          <w:szCs w:val="24"/>
          <w:lang w:val="en-GB"/>
        </w:rPr>
        <w:t>,</w:t>
      </w:r>
      <w:r w:rsidRPr="004470D1">
        <w:rPr>
          <w:szCs w:val="24"/>
          <w:lang w:val="en-GB"/>
        </w:rPr>
        <w:t xml:space="preserve"> authors may acknowledge assistance or encouragement from </w:t>
      </w:r>
      <w:r w:rsidR="00E03D19" w:rsidRPr="004470D1">
        <w:rPr>
          <w:szCs w:val="24"/>
          <w:lang w:val="en-GB"/>
        </w:rPr>
        <w:t xml:space="preserve">the </w:t>
      </w:r>
      <w:r w:rsidRPr="004470D1">
        <w:rPr>
          <w:szCs w:val="24"/>
          <w:lang w:val="en-GB"/>
        </w:rPr>
        <w:t xml:space="preserve">colleagues who do not qualify for authorship, </w:t>
      </w:r>
      <w:r w:rsidR="006F47B8" w:rsidRPr="004470D1">
        <w:rPr>
          <w:szCs w:val="24"/>
          <w:lang w:val="en-GB"/>
        </w:rPr>
        <w:t xml:space="preserve">indicate the </w:t>
      </w:r>
      <w:r w:rsidR="00606C3E" w:rsidRPr="004470D1">
        <w:rPr>
          <w:szCs w:val="24"/>
          <w:lang w:val="en-GB"/>
        </w:rPr>
        <w:t xml:space="preserve">sources of funding of the study. </w:t>
      </w:r>
    </w:p>
    <w:p w:rsidR="0002690E" w:rsidRPr="004470D1" w:rsidRDefault="001D5C0A" w:rsidP="005329A5">
      <w:pPr>
        <w:pStyle w:val="SciPresssectionheading"/>
        <w:rPr>
          <w:szCs w:val="24"/>
          <w:lang w:val="en-GB"/>
        </w:rPr>
      </w:pPr>
      <w:r w:rsidRPr="004470D1">
        <w:rPr>
          <w:szCs w:val="24"/>
          <w:lang w:val="en-GB"/>
        </w:rPr>
        <w:t>References</w:t>
      </w:r>
    </w:p>
    <w:p w:rsidR="00D636C4" w:rsidRPr="004470D1" w:rsidRDefault="008F6F1A" w:rsidP="004B655E">
      <w:pPr>
        <w:pStyle w:val="SciPressbodytext"/>
        <w:rPr>
          <w:lang w:val="en-GB"/>
        </w:rPr>
      </w:pPr>
      <w:r w:rsidRPr="004470D1">
        <w:rPr>
          <w:lang w:val="en-GB"/>
        </w:rPr>
        <w:t>The journal has its own reference style</w:t>
      </w:r>
      <w:r w:rsidR="00421277" w:rsidRPr="004470D1">
        <w:rPr>
          <w:lang w:val="en-GB"/>
        </w:rPr>
        <w:t>. The reference</w:t>
      </w:r>
      <w:r w:rsidR="0060287A" w:rsidRPr="004470D1">
        <w:rPr>
          <w:lang w:val="en-GB"/>
        </w:rPr>
        <w:t>s</w:t>
      </w:r>
      <w:r w:rsidR="00421277" w:rsidRPr="004470D1">
        <w:rPr>
          <w:lang w:val="en-GB"/>
        </w:rPr>
        <w:t xml:space="preserve"> are listed in the </w:t>
      </w:r>
      <w:r w:rsidR="00421277" w:rsidRPr="004B655E">
        <w:t>numerical</w:t>
      </w:r>
      <w:r w:rsidR="00421277" w:rsidRPr="004470D1">
        <w:rPr>
          <w:lang w:val="en-GB"/>
        </w:rPr>
        <w:t xml:space="preserve"> order in which they are cited in the text. The detailed description of the reference style is given </w:t>
      </w:r>
      <w:r w:rsidRPr="004470D1">
        <w:rPr>
          <w:lang w:val="en-GB"/>
        </w:rPr>
        <w:t xml:space="preserve">in the Guidelines for Authors.  </w:t>
      </w:r>
      <w:r w:rsidR="0060287A" w:rsidRPr="004470D1">
        <w:rPr>
          <w:lang w:val="en-GB"/>
        </w:rPr>
        <w:t>An e</w:t>
      </w:r>
      <w:r w:rsidR="0014315E" w:rsidRPr="004470D1">
        <w:rPr>
          <w:lang w:val="en-GB"/>
        </w:rPr>
        <w:t>xample of the</w:t>
      </w:r>
      <w:r w:rsidR="00D636C4" w:rsidRPr="004470D1">
        <w:rPr>
          <w:lang w:val="en-GB"/>
        </w:rPr>
        <w:t xml:space="preserve"> </w:t>
      </w:r>
      <w:r w:rsidR="0014315E" w:rsidRPr="004470D1">
        <w:rPr>
          <w:lang w:val="en-GB"/>
        </w:rPr>
        <w:t>reference list</w:t>
      </w:r>
      <w:r w:rsidR="00D636C4" w:rsidRPr="004470D1">
        <w:rPr>
          <w:lang w:val="en-GB"/>
        </w:rPr>
        <w:t>:</w:t>
      </w:r>
    </w:p>
    <w:p w:rsidR="005238A3" w:rsidRPr="004470D1" w:rsidRDefault="005238A3" w:rsidP="00EE7DDE">
      <w:pPr>
        <w:pStyle w:val="SciPressbodytext"/>
        <w:rPr>
          <w:szCs w:val="24"/>
          <w:lang w:val="en-GB"/>
        </w:rPr>
      </w:pPr>
    </w:p>
    <w:p w:rsidR="00D636C4" w:rsidRPr="004470D1" w:rsidRDefault="00D636C4" w:rsidP="006B6B2B">
      <w:pPr>
        <w:pStyle w:val="SciPressreferencelist"/>
        <w:rPr>
          <w:noProof w:val="0"/>
          <w:lang w:val="en-GB"/>
        </w:rPr>
      </w:pPr>
      <w:r w:rsidRPr="004470D1">
        <w:rPr>
          <w:noProof w:val="0"/>
          <w:lang w:val="en-GB"/>
        </w:rPr>
        <w:t>Z. Ciesielski, Properies of the orthonormal Franclin system, Studia math. 23(2) (1963) 141–157.</w:t>
      </w:r>
    </w:p>
    <w:p w:rsidR="00D636C4" w:rsidRPr="004470D1" w:rsidRDefault="00D636C4" w:rsidP="005238A3">
      <w:pPr>
        <w:pStyle w:val="SciPressreferencelist"/>
        <w:rPr>
          <w:noProof w:val="0"/>
          <w:lang w:val="en-GB"/>
        </w:rPr>
      </w:pPr>
      <w:r w:rsidRPr="004470D1">
        <w:rPr>
          <w:noProof w:val="0"/>
          <w:lang w:val="en-GB"/>
        </w:rPr>
        <w:t>C. Kavitha, A. Ratnakar, K. Narendra, Study of molecular interactions in ternary liquid mixtures, International Letters of Chemistry, Physics and Astronomy. 63 (2016) 77–82.</w:t>
      </w:r>
    </w:p>
    <w:p w:rsidR="00D636C4" w:rsidRPr="004470D1" w:rsidRDefault="00D636C4" w:rsidP="005238A3">
      <w:pPr>
        <w:pStyle w:val="SciPressreferencelist"/>
        <w:rPr>
          <w:noProof w:val="0"/>
          <w:lang w:val="en-GB"/>
        </w:rPr>
      </w:pPr>
      <w:r w:rsidRPr="004470D1">
        <w:rPr>
          <w:noProof w:val="0"/>
          <w:lang w:val="en-GB"/>
        </w:rPr>
        <w:t>M.A. Tormo et al., Bap-dependent biofilm formation by pathogenic species of Staphylococcus: evidence of horizontal gene transfer, Microbiology. 151 (2005) 2465–2475.</w:t>
      </w:r>
    </w:p>
    <w:p w:rsidR="00D636C4" w:rsidRPr="004470D1" w:rsidRDefault="00D636C4" w:rsidP="005238A3">
      <w:pPr>
        <w:pStyle w:val="SciPressreferencelist"/>
        <w:rPr>
          <w:noProof w:val="0"/>
          <w:lang w:val="en-GB"/>
        </w:rPr>
      </w:pPr>
      <w:r w:rsidRPr="004470D1">
        <w:rPr>
          <w:noProof w:val="0"/>
          <w:lang w:val="en-GB"/>
        </w:rPr>
        <w:t>G.R. Mettam, L.B. Adams, How to prepare an electronic version of your article, in: B.S. Jones, R.Z. Smith (Eds.), Introduction to the Electronic Age, E-Publishing Inc., New York, 1999, pp. 281–304.</w:t>
      </w:r>
    </w:p>
    <w:p w:rsidR="00D636C4" w:rsidRPr="004470D1" w:rsidRDefault="00D636C4" w:rsidP="005238A3">
      <w:pPr>
        <w:pStyle w:val="SciPressreferencelist"/>
        <w:rPr>
          <w:noProof w:val="0"/>
          <w:lang w:val="en-GB"/>
        </w:rPr>
      </w:pPr>
      <w:r w:rsidRPr="004470D1">
        <w:rPr>
          <w:noProof w:val="0"/>
          <w:lang w:val="en-GB"/>
        </w:rPr>
        <w:t>B.Y. Chen, Geometry of slant submnaifolds, Katholieke Universiteit Leuven, Leuven, Belgium, 1990.</w:t>
      </w:r>
    </w:p>
    <w:p w:rsidR="00D636C4" w:rsidRPr="004470D1" w:rsidRDefault="00D636C4" w:rsidP="00576159">
      <w:pPr>
        <w:pStyle w:val="SciPressreferencelist"/>
        <w:rPr>
          <w:noProof w:val="0"/>
          <w:lang w:val="en-GB"/>
        </w:rPr>
      </w:pPr>
      <w:r w:rsidRPr="004470D1">
        <w:rPr>
          <w:noProof w:val="0"/>
          <w:lang w:val="en-GB"/>
        </w:rPr>
        <w:t>A. Jonby, On the Kolmogorov-type inequalities, in Ukrainian mathematical congress – 2009, Kyiv, Ukraine, 2009, pp. 120–124.</w:t>
      </w:r>
    </w:p>
    <w:p w:rsidR="00D636C4" w:rsidRPr="004470D1" w:rsidRDefault="00D636C4" w:rsidP="005238A3">
      <w:pPr>
        <w:pStyle w:val="SciPressreferencelist"/>
        <w:rPr>
          <w:noProof w:val="0"/>
          <w:lang w:val="en-GB"/>
        </w:rPr>
      </w:pPr>
      <w:r w:rsidRPr="004470D1">
        <w:rPr>
          <w:noProof w:val="0"/>
          <w:lang w:val="en-GB"/>
        </w:rPr>
        <w:t xml:space="preserve">J. Jones, Networks [Online]. Available: </w:t>
      </w:r>
      <w:hyperlink r:id="rId13" w:history="1">
        <w:r w:rsidRPr="004470D1">
          <w:rPr>
            <w:noProof w:val="0"/>
            <w:lang w:val="en-GB"/>
          </w:rPr>
          <w:t>http://www.atm.com</w:t>
        </w:r>
      </w:hyperlink>
      <w:r w:rsidRPr="004470D1">
        <w:rPr>
          <w:noProof w:val="0"/>
          <w:lang w:val="en-GB"/>
        </w:rPr>
        <w:t>.</w:t>
      </w:r>
    </w:p>
    <w:p w:rsidR="00D636C4" w:rsidRPr="004470D1" w:rsidRDefault="00D636C4" w:rsidP="00D27560">
      <w:pPr>
        <w:pStyle w:val="SciPressreferencelist"/>
        <w:rPr>
          <w:noProof w:val="0"/>
          <w:lang w:val="en-GB"/>
        </w:rPr>
      </w:pPr>
      <w:r w:rsidRPr="004470D1">
        <w:rPr>
          <w:noProof w:val="0"/>
          <w:lang w:val="en-GB"/>
        </w:rPr>
        <w:t>J.P. Wilkinson, Nonlinear resonant circuit devices, U.S. Patent 3 624 125, July 16, (1990).</w:t>
      </w:r>
    </w:p>
    <w:p w:rsidR="00D636C4" w:rsidRPr="004470D1" w:rsidRDefault="00D636C4" w:rsidP="00CB0CB2">
      <w:pPr>
        <w:pStyle w:val="SciPressreferencelist"/>
        <w:rPr>
          <w:noProof w:val="0"/>
          <w:lang w:val="en-GB"/>
        </w:rPr>
      </w:pPr>
      <w:r w:rsidRPr="004470D1">
        <w:rPr>
          <w:noProof w:val="0"/>
          <w:lang w:val="en-GB"/>
        </w:rPr>
        <w:t>A.N. Williams, Narrow-band analyser, Ph.D. dissertation, Dept. Elect. Eng., Harvard Univ., Cambridge, United Kingdom, 1993.</w:t>
      </w:r>
    </w:p>
    <w:p w:rsidR="00F80F5B" w:rsidRPr="004470D1" w:rsidRDefault="00F80F5B" w:rsidP="00576159">
      <w:pPr>
        <w:rPr>
          <w:lang w:val="en-GB"/>
        </w:rPr>
      </w:pPr>
      <w:r w:rsidRPr="004470D1">
        <w:rPr>
          <w:lang w:val="en-GB"/>
        </w:rPr>
        <w:br w:type="page"/>
      </w:r>
    </w:p>
    <w:p w:rsidR="00F80F5B" w:rsidRPr="004470D1" w:rsidRDefault="00B02022" w:rsidP="00F80F5B">
      <w:pPr>
        <w:pStyle w:val="SciPresspapertitle"/>
        <w:rPr>
          <w:lang w:val="en-GB"/>
        </w:rPr>
      </w:pPr>
      <w:r w:rsidRPr="004470D1">
        <w:rPr>
          <w:lang w:val="en-GB"/>
        </w:rPr>
        <w:t>Main</w:t>
      </w:r>
      <w:r w:rsidR="00B2135D" w:rsidRPr="004470D1">
        <w:rPr>
          <w:lang w:val="en-GB"/>
        </w:rPr>
        <w:t xml:space="preserve"> </w:t>
      </w:r>
      <w:r w:rsidRPr="004470D1">
        <w:rPr>
          <w:lang w:val="en-GB"/>
        </w:rPr>
        <w:t xml:space="preserve">Points </w:t>
      </w:r>
      <w:r w:rsidR="00F80F5B" w:rsidRPr="004470D1">
        <w:rPr>
          <w:lang w:val="en-GB"/>
        </w:rPr>
        <w:t xml:space="preserve">How to Prepare a Manuscript for Submission </w:t>
      </w:r>
    </w:p>
    <w:p w:rsidR="00F80F5B" w:rsidRPr="004470D1" w:rsidRDefault="00F80F5B" w:rsidP="00F80F5B">
      <w:pPr>
        <w:pStyle w:val="SciPressbodytext"/>
        <w:rPr>
          <w:lang w:val="en-GB"/>
        </w:rPr>
      </w:pPr>
    </w:p>
    <w:p w:rsidR="00F80F5B" w:rsidRPr="004470D1" w:rsidRDefault="00F80F5B" w:rsidP="007B7D2F">
      <w:pPr>
        <w:pStyle w:val="SciPressbodytext"/>
        <w:rPr>
          <w:lang w:val="en-GB"/>
        </w:rPr>
      </w:pPr>
      <w:r w:rsidRPr="004470D1">
        <w:rPr>
          <w:b/>
          <w:lang w:val="en-GB"/>
        </w:rPr>
        <w:t>Language</w:t>
      </w:r>
      <w:r w:rsidRPr="004470D1">
        <w:rPr>
          <w:lang w:val="en-GB"/>
        </w:rPr>
        <w:t xml:space="preserve">. The text of the paper, figures and tables must be written in </w:t>
      </w:r>
      <w:r w:rsidR="008A49A4" w:rsidRPr="004470D1">
        <w:rPr>
          <w:lang w:val="en-GB"/>
        </w:rPr>
        <w:t xml:space="preserve">plain </w:t>
      </w:r>
      <w:r w:rsidRPr="004470D1">
        <w:rPr>
          <w:lang w:val="en-GB"/>
        </w:rPr>
        <w:t>English. Please check your manuscript carefully for accuracy, consistency and clarity before submission.</w:t>
      </w:r>
    </w:p>
    <w:p w:rsidR="006B6EE1" w:rsidRPr="004470D1" w:rsidRDefault="006B6EE1" w:rsidP="007B7D2F">
      <w:pPr>
        <w:pStyle w:val="SciPressbodytext"/>
        <w:rPr>
          <w:lang w:val="en-GB"/>
        </w:rPr>
      </w:pPr>
      <w:r w:rsidRPr="004470D1">
        <w:rPr>
          <w:b/>
          <w:lang w:val="en-GB"/>
        </w:rPr>
        <w:t xml:space="preserve">Authors’ </w:t>
      </w:r>
      <w:r w:rsidR="004970B7" w:rsidRPr="004470D1">
        <w:rPr>
          <w:b/>
          <w:lang w:val="en-GB"/>
        </w:rPr>
        <w:t>N</w:t>
      </w:r>
      <w:r w:rsidRPr="004470D1">
        <w:rPr>
          <w:b/>
          <w:lang w:val="en-GB"/>
        </w:rPr>
        <w:t>ame</w:t>
      </w:r>
      <w:r w:rsidR="00966DD5" w:rsidRPr="004470D1">
        <w:rPr>
          <w:b/>
          <w:lang w:val="en-GB"/>
        </w:rPr>
        <w:t>s</w:t>
      </w:r>
      <w:r w:rsidRPr="004470D1">
        <w:rPr>
          <w:b/>
          <w:lang w:val="en-GB"/>
        </w:rPr>
        <w:t xml:space="preserve"> and </w:t>
      </w:r>
      <w:r w:rsidR="004970B7" w:rsidRPr="004470D1">
        <w:rPr>
          <w:b/>
          <w:lang w:val="en-GB"/>
        </w:rPr>
        <w:t>S</w:t>
      </w:r>
      <w:r w:rsidRPr="004470D1">
        <w:rPr>
          <w:b/>
          <w:lang w:val="en-GB"/>
        </w:rPr>
        <w:t>urname</w:t>
      </w:r>
      <w:r w:rsidR="00966DD5" w:rsidRPr="004470D1">
        <w:rPr>
          <w:b/>
          <w:lang w:val="en-GB"/>
        </w:rPr>
        <w:t>s</w:t>
      </w:r>
      <w:r w:rsidRPr="004470D1">
        <w:rPr>
          <w:lang w:val="en-GB"/>
        </w:rPr>
        <w:t>. Provide names, middle names and surname in full.</w:t>
      </w:r>
    </w:p>
    <w:p w:rsidR="00AB7ABD" w:rsidRPr="004470D1" w:rsidRDefault="00AB7ABD" w:rsidP="007B7D2F">
      <w:pPr>
        <w:pStyle w:val="SciPressbodytext"/>
        <w:rPr>
          <w:lang w:val="en-GB"/>
        </w:rPr>
      </w:pPr>
      <w:r w:rsidRPr="004470D1">
        <w:rPr>
          <w:b/>
          <w:lang w:val="en-GB"/>
        </w:rPr>
        <w:t xml:space="preserve">Authors’ </w:t>
      </w:r>
      <w:r w:rsidR="004970B7" w:rsidRPr="004470D1">
        <w:rPr>
          <w:b/>
          <w:lang w:val="en-GB"/>
        </w:rPr>
        <w:t>A</w:t>
      </w:r>
      <w:r w:rsidRPr="004470D1">
        <w:rPr>
          <w:b/>
          <w:lang w:val="en-GB"/>
        </w:rPr>
        <w:t>ffiliations</w:t>
      </w:r>
      <w:r w:rsidRPr="004470D1">
        <w:rPr>
          <w:lang w:val="en-GB"/>
        </w:rPr>
        <w:t>. We recommend authors to provide affiliations in the following format: Department, Institution, City, Country. However, independent researchers can omit department and institution</w:t>
      </w:r>
      <w:r w:rsidR="00AC4DE4" w:rsidRPr="004470D1">
        <w:rPr>
          <w:lang w:val="en-GB"/>
        </w:rPr>
        <w:t xml:space="preserve"> name</w:t>
      </w:r>
      <w:r w:rsidR="00AA7FA7" w:rsidRPr="004470D1">
        <w:rPr>
          <w:lang w:val="en-GB"/>
        </w:rPr>
        <w:t>s</w:t>
      </w:r>
      <w:r w:rsidRPr="004470D1">
        <w:rPr>
          <w:lang w:val="en-GB"/>
        </w:rPr>
        <w:t>.</w:t>
      </w:r>
    </w:p>
    <w:p w:rsidR="00F80F5B" w:rsidRPr="004470D1" w:rsidRDefault="00F80F5B" w:rsidP="007B7D2F">
      <w:pPr>
        <w:pStyle w:val="SciPressbodytext"/>
        <w:rPr>
          <w:lang w:val="en-GB"/>
        </w:rPr>
      </w:pPr>
      <w:r w:rsidRPr="004470D1">
        <w:rPr>
          <w:b/>
          <w:lang w:val="en-GB"/>
        </w:rPr>
        <w:t xml:space="preserve">Paper </w:t>
      </w:r>
      <w:r w:rsidR="004970B7" w:rsidRPr="004470D1">
        <w:rPr>
          <w:b/>
          <w:lang w:val="en-GB"/>
        </w:rPr>
        <w:t>S</w:t>
      </w:r>
      <w:r w:rsidRPr="004470D1">
        <w:rPr>
          <w:b/>
          <w:lang w:val="en-GB"/>
        </w:rPr>
        <w:t>tructure</w:t>
      </w:r>
      <w:r w:rsidRPr="004470D1">
        <w:rPr>
          <w:lang w:val="en-GB"/>
        </w:rPr>
        <w:t>. The research papers should consist of the commonly used sections as given</w:t>
      </w:r>
      <w:r w:rsidR="00E82A30">
        <w:rPr>
          <w:lang w:val="en-GB"/>
        </w:rPr>
        <w:t xml:space="preserve"> in the Guidelines for Authors. </w:t>
      </w:r>
      <w:r w:rsidR="00150B38">
        <w:rPr>
          <w:lang w:val="en-US"/>
        </w:rPr>
        <w:t>The sections can be</w:t>
      </w:r>
      <w:r w:rsidR="00E82A30">
        <w:rPr>
          <w:lang w:val="en-US"/>
        </w:rPr>
        <w:t xml:space="preserve"> number</w:t>
      </w:r>
      <w:r w:rsidR="00150B38">
        <w:rPr>
          <w:lang w:val="en-US"/>
        </w:rPr>
        <w:t>ed or not, on authors</w:t>
      </w:r>
      <w:r w:rsidR="006F6ED7">
        <w:rPr>
          <w:lang w:val="en-US"/>
        </w:rPr>
        <w:t>’</w:t>
      </w:r>
      <w:r w:rsidR="00150B38">
        <w:rPr>
          <w:lang w:val="en-US"/>
        </w:rPr>
        <w:t xml:space="preserve"> own discretion</w:t>
      </w:r>
      <w:r w:rsidR="00E82A30">
        <w:rPr>
          <w:lang w:val="en-US"/>
        </w:rPr>
        <w:t>.</w:t>
      </w:r>
      <w:r w:rsidR="00E82A30">
        <w:rPr>
          <w:lang w:val="en-GB"/>
        </w:rPr>
        <w:t xml:space="preserve"> </w:t>
      </w:r>
      <w:r w:rsidRPr="004470D1">
        <w:rPr>
          <w:lang w:val="en-GB"/>
        </w:rPr>
        <w:t>Review papers can have a more flexible structure.</w:t>
      </w:r>
    </w:p>
    <w:p w:rsidR="00F80F5B" w:rsidRPr="004470D1" w:rsidRDefault="00F80F5B" w:rsidP="007B7D2F">
      <w:pPr>
        <w:pStyle w:val="SciPressbodytext"/>
        <w:rPr>
          <w:lang w:val="en-GB"/>
        </w:rPr>
      </w:pPr>
      <w:r w:rsidRPr="004470D1">
        <w:rPr>
          <w:b/>
          <w:lang w:val="en-GB"/>
        </w:rPr>
        <w:t xml:space="preserve">Page </w:t>
      </w:r>
      <w:r w:rsidR="004970B7" w:rsidRPr="004470D1">
        <w:rPr>
          <w:b/>
          <w:lang w:val="en-GB"/>
        </w:rPr>
        <w:t>N</w:t>
      </w:r>
      <w:r w:rsidRPr="004470D1">
        <w:rPr>
          <w:b/>
          <w:lang w:val="en-GB"/>
        </w:rPr>
        <w:t>umbers</w:t>
      </w:r>
      <w:r w:rsidRPr="004470D1">
        <w:rPr>
          <w:lang w:val="en-GB"/>
        </w:rPr>
        <w:t>. Do NOT paginate the manuscript.</w:t>
      </w:r>
    </w:p>
    <w:p w:rsidR="00F80F5B" w:rsidRPr="004470D1" w:rsidRDefault="00F80F5B" w:rsidP="007B7D2F">
      <w:pPr>
        <w:pStyle w:val="SciPressbodytext"/>
        <w:rPr>
          <w:lang w:val="en-GB"/>
        </w:rPr>
      </w:pPr>
      <w:r w:rsidRPr="004470D1">
        <w:rPr>
          <w:b/>
          <w:lang w:val="en-GB"/>
        </w:rPr>
        <w:t>Hyperlinks</w:t>
      </w:r>
      <w:r w:rsidRPr="004470D1">
        <w:rPr>
          <w:lang w:val="en-GB"/>
        </w:rPr>
        <w:t xml:space="preserve">. Remove </w:t>
      </w:r>
      <w:r w:rsidR="001A407E" w:rsidRPr="004470D1">
        <w:rPr>
          <w:lang w:val="en-GB"/>
        </w:rPr>
        <w:t xml:space="preserve">all </w:t>
      </w:r>
      <w:r w:rsidRPr="004470D1">
        <w:rPr>
          <w:lang w:val="en-GB"/>
        </w:rPr>
        <w:t>hyperlinks from the text.</w:t>
      </w:r>
    </w:p>
    <w:p w:rsidR="00F80F5B" w:rsidRPr="004470D1" w:rsidRDefault="00F80F5B" w:rsidP="007B7D2F">
      <w:pPr>
        <w:pStyle w:val="SciPressbodytext"/>
        <w:rPr>
          <w:lang w:val="en-GB"/>
        </w:rPr>
      </w:pPr>
      <w:r w:rsidRPr="004470D1">
        <w:rPr>
          <w:b/>
          <w:lang w:val="en-GB"/>
        </w:rPr>
        <w:t>Macros</w:t>
      </w:r>
      <w:r w:rsidRPr="004470D1">
        <w:rPr>
          <w:lang w:val="en-GB"/>
        </w:rPr>
        <w:t xml:space="preserve">. Do not use any macros for the figures and tables. </w:t>
      </w:r>
    </w:p>
    <w:p w:rsidR="00633DBC" w:rsidRPr="004470D1" w:rsidRDefault="00F80F5B" w:rsidP="00633DBC">
      <w:pPr>
        <w:pStyle w:val="SciPressbodytext"/>
        <w:rPr>
          <w:lang w:val="en-GB"/>
        </w:rPr>
      </w:pPr>
      <w:r w:rsidRPr="004470D1">
        <w:rPr>
          <w:b/>
          <w:lang w:val="en-GB"/>
        </w:rPr>
        <w:t>Special Signs</w:t>
      </w:r>
      <w:r w:rsidRPr="004470D1">
        <w:rPr>
          <w:lang w:val="en-GB"/>
        </w:rPr>
        <w:t>. For example, α γ μ Ω () ≥  ± ●  Γ {11</w:t>
      </w:r>
      <w:r w:rsidRPr="004470D1">
        <w:rPr>
          <w:lang w:val="en-GB"/>
        </w:rPr>
        <w:object w:dxaOrig="200" w:dyaOrig="320">
          <v:shape id="_x0000_i1029" type="#_x0000_t75" style="width:7.5pt;height:14.25pt" o:ole="">
            <v:imagedata r:id="rId14" o:title=""/>
          </v:shape>
          <o:OLEObject Type="Embed" ProgID="Equation.DSMT4" ShapeID="_x0000_i1029" DrawAspect="Content" ObjectID="_1634975211" r:id="rId15"/>
        </w:object>
      </w:r>
      <w:r w:rsidRPr="004470D1">
        <w:rPr>
          <w:lang w:val="en-GB"/>
        </w:rPr>
        <w:t xml:space="preserve">0} should always be </w:t>
      </w:r>
      <w:r w:rsidR="00850869" w:rsidRPr="004470D1">
        <w:rPr>
          <w:lang w:val="en-GB"/>
        </w:rPr>
        <w:t>typed using</w:t>
      </w:r>
      <w:r w:rsidRPr="004470D1">
        <w:rPr>
          <w:lang w:val="en-GB"/>
        </w:rPr>
        <w:t xml:space="preserve"> the fonts Times New Roman or Arial </w:t>
      </w:r>
      <w:r w:rsidR="00850869" w:rsidRPr="004470D1">
        <w:rPr>
          <w:lang w:val="en-GB"/>
        </w:rPr>
        <w:t xml:space="preserve">both </w:t>
      </w:r>
      <w:r w:rsidRPr="004470D1">
        <w:rPr>
          <w:lang w:val="en-GB"/>
        </w:rPr>
        <w:t>in the text and in the figures and tables.</w:t>
      </w:r>
      <w:r w:rsidR="00633DBC" w:rsidRPr="004470D1">
        <w:rPr>
          <w:lang w:val="en-GB"/>
        </w:rPr>
        <w:t xml:space="preserve"> The text shouldn’t have empty squares and unknown characters. </w:t>
      </w:r>
    </w:p>
    <w:p w:rsidR="00865087" w:rsidRPr="004470D1" w:rsidRDefault="003D52DD" w:rsidP="007B7D2F">
      <w:pPr>
        <w:pStyle w:val="SciPressbodytext"/>
        <w:rPr>
          <w:lang w:val="en-GB"/>
        </w:rPr>
      </w:pPr>
      <w:r w:rsidRPr="004470D1">
        <w:rPr>
          <w:b/>
          <w:lang w:val="en-GB"/>
        </w:rPr>
        <w:t>Colour</w:t>
      </w:r>
      <w:r w:rsidR="00F80F5B" w:rsidRPr="004470D1">
        <w:rPr>
          <w:lang w:val="en-GB"/>
        </w:rPr>
        <w:t xml:space="preserve">. All of the text must be typed in black; no background </w:t>
      </w:r>
      <w:r w:rsidRPr="004470D1">
        <w:rPr>
          <w:lang w:val="en-GB"/>
        </w:rPr>
        <w:t>colours</w:t>
      </w:r>
      <w:r w:rsidR="00F80F5B" w:rsidRPr="004470D1">
        <w:rPr>
          <w:lang w:val="en-GB"/>
        </w:rPr>
        <w:t xml:space="preserve"> allowed. </w:t>
      </w:r>
      <w:r w:rsidRPr="004470D1">
        <w:rPr>
          <w:lang w:val="en-GB"/>
        </w:rPr>
        <w:t>Colour</w:t>
      </w:r>
      <w:r w:rsidR="00F80F5B" w:rsidRPr="004470D1">
        <w:rPr>
          <w:lang w:val="en-GB"/>
        </w:rPr>
        <w:t xml:space="preserve"> figures are welcome for the online version of the journal. </w:t>
      </w:r>
      <w:r w:rsidR="00865087" w:rsidRPr="004470D1">
        <w:rPr>
          <w:lang w:val="en-GB"/>
        </w:rPr>
        <w:t xml:space="preserve">Generally, these figures will be converted into black and white for the print version unless otherwise specified. </w:t>
      </w:r>
    </w:p>
    <w:p w:rsidR="00F80F5B" w:rsidRPr="004470D1" w:rsidRDefault="00F80F5B" w:rsidP="007B7D2F">
      <w:pPr>
        <w:pStyle w:val="SciPressbodytext"/>
        <w:rPr>
          <w:lang w:val="en-GB"/>
        </w:rPr>
      </w:pPr>
      <w:r w:rsidRPr="004470D1">
        <w:rPr>
          <w:b/>
          <w:lang w:val="en-GB"/>
        </w:rPr>
        <w:t xml:space="preserve">Page </w:t>
      </w:r>
      <w:r w:rsidR="004970B7" w:rsidRPr="004470D1">
        <w:rPr>
          <w:b/>
          <w:lang w:val="en-GB"/>
        </w:rPr>
        <w:t>S</w:t>
      </w:r>
      <w:r w:rsidRPr="004470D1">
        <w:rPr>
          <w:b/>
          <w:lang w:val="en-GB"/>
        </w:rPr>
        <w:t>ize</w:t>
      </w:r>
      <w:r w:rsidRPr="004470D1">
        <w:rPr>
          <w:lang w:val="en-GB"/>
        </w:rPr>
        <w:t>. The only acceptable page size is the standard A4 format (21 x 29,7 cm or 8 x 11 inches)</w:t>
      </w:r>
      <w:r w:rsidR="001950A9" w:rsidRPr="004470D1">
        <w:rPr>
          <w:lang w:val="en-GB"/>
        </w:rPr>
        <w:t>, Portrait orientation</w:t>
      </w:r>
      <w:r w:rsidRPr="004470D1">
        <w:rPr>
          <w:lang w:val="en-GB"/>
        </w:rPr>
        <w:t xml:space="preserve">. </w:t>
      </w:r>
      <w:r w:rsidR="001950A9" w:rsidRPr="004470D1">
        <w:rPr>
          <w:lang w:val="en-GB"/>
        </w:rPr>
        <w:t>Please keep in mind that y</w:t>
      </w:r>
      <w:r w:rsidRPr="004470D1">
        <w:rPr>
          <w:lang w:val="en-GB"/>
        </w:rPr>
        <w:t>our manuscript will be reduced by approximately 20% by the publisher</w:t>
      </w:r>
      <w:r w:rsidR="001950A9" w:rsidRPr="004470D1">
        <w:rPr>
          <w:lang w:val="en-GB"/>
        </w:rPr>
        <w:t xml:space="preserve"> in </w:t>
      </w:r>
      <w:r w:rsidR="001F6DFD" w:rsidRPr="004470D1">
        <w:rPr>
          <w:lang w:val="en-GB"/>
        </w:rPr>
        <w:t xml:space="preserve">the </w:t>
      </w:r>
      <w:r w:rsidR="001950A9" w:rsidRPr="004470D1">
        <w:rPr>
          <w:lang w:val="en-GB"/>
        </w:rPr>
        <w:t xml:space="preserve">printed </w:t>
      </w:r>
      <w:r w:rsidR="00850869" w:rsidRPr="004470D1">
        <w:rPr>
          <w:lang w:val="en-GB"/>
        </w:rPr>
        <w:t>version</w:t>
      </w:r>
      <w:r w:rsidR="001950A9" w:rsidRPr="004470D1">
        <w:rPr>
          <w:lang w:val="en-GB"/>
        </w:rPr>
        <w:t xml:space="preserve"> of the Journal</w:t>
      </w:r>
      <w:r w:rsidRPr="004470D1">
        <w:rPr>
          <w:lang w:val="en-GB"/>
        </w:rPr>
        <w:t>.</w:t>
      </w:r>
    </w:p>
    <w:p w:rsidR="00F80F5B" w:rsidRPr="004470D1" w:rsidRDefault="00F80F5B" w:rsidP="007B7D2F">
      <w:pPr>
        <w:pStyle w:val="SciPressbodytext"/>
        <w:rPr>
          <w:lang w:val="en-GB"/>
        </w:rPr>
      </w:pPr>
      <w:r w:rsidRPr="004470D1">
        <w:rPr>
          <w:b/>
          <w:lang w:val="en-GB"/>
        </w:rPr>
        <w:t>Margins</w:t>
      </w:r>
      <w:r w:rsidRPr="004470D1">
        <w:rPr>
          <w:lang w:val="en-GB"/>
        </w:rPr>
        <w:t>. Bottom 1.5 cm (0.59 in), top 2.5 cm (0.98 in), right/left 2 cm (0.78 in). If there is a footnote in the text, it should be placed at the bottom of the page (but do not go out of the margins). Tables and figures should not be out of margins.</w:t>
      </w:r>
    </w:p>
    <w:p w:rsidR="00A0721C" w:rsidRPr="004470D1" w:rsidRDefault="002E24F7" w:rsidP="00A0721C">
      <w:pPr>
        <w:pStyle w:val="SciPressbodytext"/>
        <w:rPr>
          <w:lang w:val="en-GB"/>
        </w:rPr>
      </w:pPr>
      <w:r w:rsidRPr="004470D1">
        <w:rPr>
          <w:b/>
          <w:lang w:val="en-GB"/>
        </w:rPr>
        <w:t>Fonts</w:t>
      </w:r>
      <w:r w:rsidRPr="004470D1">
        <w:rPr>
          <w:lang w:val="en-GB"/>
        </w:rPr>
        <w:t xml:space="preserve">. Arial is used for the paper title (at a size of 14 points, in bold), authors’ names (at a size of 14 points), affiliations, emails and keywords (at a size of 11 points). ‘Times’ or ‘Times Roman’ or ‘Times New Roman’ is used for the rest of the text of the paper. </w:t>
      </w:r>
    </w:p>
    <w:p w:rsidR="00785B3C" w:rsidRPr="004470D1" w:rsidRDefault="002E24F7" w:rsidP="006502F9">
      <w:pPr>
        <w:pStyle w:val="SciPressbodytext"/>
        <w:rPr>
          <w:lang w:val="en-GB"/>
        </w:rPr>
      </w:pPr>
      <w:r w:rsidRPr="004470D1">
        <w:rPr>
          <w:b/>
          <w:lang w:val="en-GB"/>
        </w:rPr>
        <w:t xml:space="preserve">Style and </w:t>
      </w:r>
      <w:r w:rsidR="004970B7" w:rsidRPr="004470D1">
        <w:rPr>
          <w:b/>
          <w:lang w:val="en-GB"/>
        </w:rPr>
        <w:t>S</w:t>
      </w:r>
      <w:r w:rsidRPr="004470D1">
        <w:rPr>
          <w:b/>
          <w:lang w:val="en-GB"/>
        </w:rPr>
        <w:t>pacing</w:t>
      </w:r>
      <w:r w:rsidRPr="004470D1">
        <w:rPr>
          <w:lang w:val="en-GB"/>
        </w:rPr>
        <w:t xml:space="preserve">. The main body text should be formatted at a size of 12 points with single line spacing, justify, indentation of </w:t>
      </w:r>
      <w:r w:rsidR="003F4CC6">
        <w:rPr>
          <w:lang w:val="en-GB"/>
        </w:rPr>
        <w:t xml:space="preserve">the </w:t>
      </w:r>
      <w:r w:rsidRPr="004470D1">
        <w:rPr>
          <w:lang w:val="en-GB"/>
        </w:rPr>
        <w:t xml:space="preserve">first line is </w:t>
      </w:r>
      <w:r w:rsidR="003F4CC6">
        <w:rPr>
          <w:lang w:val="en-GB"/>
        </w:rPr>
        <w:t>1</w:t>
      </w:r>
      <w:r w:rsidRPr="004470D1">
        <w:rPr>
          <w:lang w:val="en-GB"/>
        </w:rPr>
        <w:t xml:space="preserve"> cm. Do not use boldface except for section headings and subheadings.</w:t>
      </w:r>
      <w:r w:rsidR="006502F9" w:rsidRPr="004470D1">
        <w:rPr>
          <w:lang w:val="en-GB"/>
        </w:rPr>
        <w:t xml:space="preserve"> </w:t>
      </w:r>
      <w:r w:rsidR="00953CF1" w:rsidRPr="004470D1">
        <w:rPr>
          <w:lang w:val="en-GB"/>
        </w:rPr>
        <w:t>The sections headings should have spacing of 18 points before and of 6 points after. Section subheadings</w:t>
      </w:r>
      <w:r w:rsidR="00601C1E" w:rsidRPr="004470D1">
        <w:rPr>
          <w:lang w:val="en-GB"/>
        </w:rPr>
        <w:t xml:space="preserve"> should be given in the first line of the paragraph. </w:t>
      </w:r>
    </w:p>
    <w:p w:rsidR="006502F9" w:rsidRPr="004470D1" w:rsidRDefault="006502F9" w:rsidP="006502F9">
      <w:pPr>
        <w:pStyle w:val="SciPressbodytext"/>
        <w:rPr>
          <w:lang w:val="en-GB" w:eastAsia="zh-CN"/>
        </w:rPr>
      </w:pPr>
      <w:r w:rsidRPr="004470D1">
        <w:rPr>
          <w:lang w:val="en-GB" w:eastAsia="zh-CN"/>
        </w:rPr>
        <w:t>When formatting your manuscript use the given template and apply the corresponding text styles</w:t>
      </w:r>
      <w:r w:rsidR="00785B3C" w:rsidRPr="004470D1">
        <w:rPr>
          <w:lang w:val="en-GB" w:eastAsia="zh-CN"/>
        </w:rPr>
        <w:t xml:space="preserve"> from the Styles menu of Word</w:t>
      </w:r>
      <w:r w:rsidRPr="004470D1">
        <w:rPr>
          <w:lang w:val="en-GB" w:eastAsia="zh-CN"/>
        </w:rPr>
        <w:t xml:space="preserve">. </w:t>
      </w:r>
      <w:r w:rsidR="00DA7673" w:rsidRPr="004470D1">
        <w:rPr>
          <w:lang w:val="en-GB" w:eastAsia="zh-CN"/>
        </w:rPr>
        <w:t>Open the</w:t>
      </w:r>
      <w:r w:rsidR="00EF71BC" w:rsidRPr="004470D1">
        <w:rPr>
          <w:lang w:val="en-GB" w:eastAsia="zh-CN"/>
        </w:rPr>
        <w:t xml:space="preserve"> Styles toolbar </w:t>
      </w:r>
      <w:r w:rsidR="00DA7673" w:rsidRPr="004470D1">
        <w:rPr>
          <w:lang w:val="en-GB" w:eastAsia="zh-CN"/>
        </w:rPr>
        <w:t xml:space="preserve">to see the whole list of </w:t>
      </w:r>
      <w:r w:rsidR="003F4CC6">
        <w:rPr>
          <w:lang w:val="en-GB" w:eastAsia="zh-CN"/>
        </w:rPr>
        <w:t>our</w:t>
      </w:r>
      <w:r w:rsidR="00EF71BC" w:rsidRPr="004470D1">
        <w:rPr>
          <w:lang w:val="en-GB" w:eastAsia="zh-CN"/>
        </w:rPr>
        <w:t xml:space="preserve"> text styles for you to choose from and apply to different </w:t>
      </w:r>
      <w:r w:rsidR="00BB05CB" w:rsidRPr="004470D1">
        <w:rPr>
          <w:lang w:val="en-GB" w:eastAsia="zh-CN"/>
        </w:rPr>
        <w:t>text parts</w:t>
      </w:r>
      <w:r w:rsidRPr="004470D1">
        <w:rPr>
          <w:lang w:val="en-GB" w:eastAsia="zh-CN"/>
        </w:rPr>
        <w:t>.</w:t>
      </w:r>
      <w:r w:rsidR="00785B3C" w:rsidRPr="004470D1">
        <w:rPr>
          <w:lang w:val="en-GB" w:eastAsia="zh-CN"/>
        </w:rPr>
        <w:t xml:space="preserve"> </w:t>
      </w:r>
    </w:p>
    <w:p w:rsidR="00901BA0" w:rsidRPr="004470D1" w:rsidRDefault="002E24F7" w:rsidP="007B7D2F">
      <w:pPr>
        <w:pStyle w:val="SciPressbodytext"/>
        <w:rPr>
          <w:lang w:val="en-GB"/>
        </w:rPr>
      </w:pPr>
      <w:r w:rsidRPr="004470D1">
        <w:rPr>
          <w:b/>
          <w:lang w:val="en-GB"/>
        </w:rPr>
        <w:t>Tables</w:t>
      </w:r>
      <w:r w:rsidRPr="004470D1">
        <w:rPr>
          <w:lang w:val="en-GB"/>
        </w:rPr>
        <w:t xml:space="preserve">. </w:t>
      </w:r>
      <w:r w:rsidR="007F7346" w:rsidRPr="004470D1">
        <w:rPr>
          <w:lang w:val="en-GB"/>
        </w:rPr>
        <w:t>All of the t</w:t>
      </w:r>
      <w:r w:rsidR="00263089" w:rsidRPr="004470D1">
        <w:rPr>
          <w:lang w:val="en-GB"/>
        </w:rPr>
        <w:t>ables</w:t>
      </w:r>
      <w:r w:rsidRPr="004470D1">
        <w:rPr>
          <w:lang w:val="en-GB"/>
        </w:rPr>
        <w:t xml:space="preserve"> </w:t>
      </w:r>
      <w:r w:rsidR="00263089" w:rsidRPr="004470D1">
        <w:rPr>
          <w:lang w:val="en-GB"/>
        </w:rPr>
        <w:t>should be</w:t>
      </w:r>
      <w:r w:rsidRPr="004470D1">
        <w:rPr>
          <w:lang w:val="en-GB"/>
        </w:rPr>
        <w:t xml:space="preserve"> </w:t>
      </w:r>
      <w:r w:rsidR="00263089" w:rsidRPr="004470D1">
        <w:rPr>
          <w:lang w:val="en-GB"/>
        </w:rPr>
        <w:t>numbered and</w:t>
      </w:r>
      <w:r w:rsidR="00DB74DD" w:rsidRPr="004470D1">
        <w:rPr>
          <w:lang w:val="en-GB"/>
        </w:rPr>
        <w:t xml:space="preserve"> have heading</w:t>
      </w:r>
      <w:r w:rsidR="002543F1" w:rsidRPr="004470D1">
        <w:rPr>
          <w:lang w:val="en-GB"/>
        </w:rPr>
        <w:t>s</w:t>
      </w:r>
      <w:r w:rsidR="00DB74DD" w:rsidRPr="004470D1">
        <w:rPr>
          <w:lang w:val="en-GB"/>
        </w:rPr>
        <w:t>.</w:t>
      </w:r>
      <w:r w:rsidR="00263089" w:rsidRPr="004470D1">
        <w:rPr>
          <w:lang w:val="en-GB"/>
        </w:rPr>
        <w:t xml:space="preserve"> </w:t>
      </w:r>
      <w:r w:rsidR="00DB74DD" w:rsidRPr="004470D1">
        <w:rPr>
          <w:lang w:val="en-GB"/>
        </w:rPr>
        <w:t>I</w:t>
      </w:r>
      <w:r w:rsidRPr="004470D1">
        <w:rPr>
          <w:lang w:val="en-GB"/>
        </w:rPr>
        <w:t>n th</w:t>
      </w:r>
      <w:r w:rsidR="00263089" w:rsidRPr="004470D1">
        <w:rPr>
          <w:lang w:val="en-GB"/>
        </w:rPr>
        <w:t>e text</w:t>
      </w:r>
      <w:r w:rsidR="00DB74DD" w:rsidRPr="004470D1">
        <w:rPr>
          <w:lang w:val="en-GB"/>
        </w:rPr>
        <w:t>,</w:t>
      </w:r>
      <w:r w:rsidR="00263089" w:rsidRPr="004470D1">
        <w:rPr>
          <w:lang w:val="en-GB"/>
        </w:rPr>
        <w:t xml:space="preserve"> </w:t>
      </w:r>
      <w:r w:rsidR="00DB74DD" w:rsidRPr="004470D1">
        <w:rPr>
          <w:lang w:val="en-GB"/>
        </w:rPr>
        <w:t xml:space="preserve">they should be referred to </w:t>
      </w:r>
      <w:r w:rsidR="00263089" w:rsidRPr="004470D1">
        <w:rPr>
          <w:lang w:val="en-GB"/>
        </w:rPr>
        <w:t>as Table 1, Table 2, etc</w:t>
      </w:r>
      <w:r w:rsidR="00E274AE" w:rsidRPr="004470D1">
        <w:rPr>
          <w:lang w:val="en-GB"/>
        </w:rPr>
        <w:t xml:space="preserve">. </w:t>
      </w:r>
      <w:r w:rsidR="00E274AE" w:rsidRPr="004470D1">
        <w:rPr>
          <w:szCs w:val="24"/>
          <w:lang w:val="en-GB"/>
        </w:rPr>
        <w:t>Do not break tables.</w:t>
      </w:r>
      <w:r w:rsidR="00E274AE" w:rsidRPr="004470D1">
        <w:rPr>
          <w:lang w:val="en-GB"/>
        </w:rPr>
        <w:t xml:space="preserve"> Format </w:t>
      </w:r>
      <w:r w:rsidR="002543F1" w:rsidRPr="004470D1">
        <w:rPr>
          <w:lang w:val="en-GB"/>
        </w:rPr>
        <w:t xml:space="preserve">the tables </w:t>
      </w:r>
      <w:r w:rsidR="00E274AE" w:rsidRPr="004470D1">
        <w:rPr>
          <w:lang w:val="en-GB"/>
        </w:rPr>
        <w:t>as given in the template</w:t>
      </w:r>
      <w:r w:rsidR="002543F1" w:rsidRPr="004470D1">
        <w:rPr>
          <w:lang w:val="en-GB"/>
        </w:rPr>
        <w:t>, i.e.</w:t>
      </w:r>
      <w:r w:rsidR="00E274AE" w:rsidRPr="004470D1">
        <w:rPr>
          <w:lang w:val="en-GB"/>
        </w:rPr>
        <w:t xml:space="preserve"> a</w:t>
      </w:r>
      <w:r w:rsidR="002543F1" w:rsidRPr="004470D1">
        <w:rPr>
          <w:lang w:val="en-GB"/>
        </w:rPr>
        <w:t>void complex formatting</w:t>
      </w:r>
      <w:r w:rsidRPr="004470D1">
        <w:rPr>
          <w:lang w:val="en-GB"/>
        </w:rPr>
        <w:t xml:space="preserve">. </w:t>
      </w:r>
      <w:r w:rsidR="00A24C04" w:rsidRPr="004470D1">
        <w:rPr>
          <w:lang w:val="en-GB"/>
        </w:rPr>
        <w:t xml:space="preserve">Do not </w:t>
      </w:r>
      <w:r w:rsidR="002611F6" w:rsidRPr="004470D1">
        <w:rPr>
          <w:lang w:val="en-GB"/>
        </w:rPr>
        <w:t>hyphenate</w:t>
      </w:r>
      <w:r w:rsidRPr="004470D1">
        <w:rPr>
          <w:lang w:val="en-GB"/>
        </w:rPr>
        <w:t xml:space="preserve"> words</w:t>
      </w:r>
      <w:r w:rsidR="009027A4" w:rsidRPr="004470D1">
        <w:rPr>
          <w:lang w:val="en-GB"/>
        </w:rPr>
        <w:t>.</w:t>
      </w:r>
      <w:r w:rsidR="00901BA0" w:rsidRPr="004470D1">
        <w:rPr>
          <w:lang w:val="en-GB"/>
        </w:rPr>
        <w:t xml:space="preserve"> </w:t>
      </w:r>
      <w:r w:rsidR="009027A4" w:rsidRPr="004470D1">
        <w:rPr>
          <w:lang w:val="en-GB"/>
        </w:rPr>
        <w:t xml:space="preserve">The font size of the text in tables should be of </w:t>
      </w:r>
      <w:r w:rsidR="00B4383B" w:rsidRPr="004470D1">
        <w:rPr>
          <w:lang w:val="en-GB"/>
        </w:rPr>
        <w:t>10</w:t>
      </w:r>
      <w:r w:rsidR="00165794" w:rsidRPr="004470D1">
        <w:rPr>
          <w:lang w:val="en-GB"/>
        </w:rPr>
        <w:t>–</w:t>
      </w:r>
      <w:r w:rsidR="00B4383B" w:rsidRPr="004470D1">
        <w:rPr>
          <w:lang w:val="en-GB"/>
        </w:rPr>
        <w:t>12 points; a</w:t>
      </w:r>
      <w:r w:rsidR="009027A4" w:rsidRPr="004470D1">
        <w:rPr>
          <w:lang w:val="en-GB"/>
        </w:rPr>
        <w:t xml:space="preserve">ll </w:t>
      </w:r>
      <w:r w:rsidR="00B4383B" w:rsidRPr="004470D1">
        <w:rPr>
          <w:lang w:val="en-GB"/>
        </w:rPr>
        <w:t xml:space="preserve">of the </w:t>
      </w:r>
      <w:r w:rsidR="009027A4" w:rsidRPr="004470D1">
        <w:rPr>
          <w:lang w:val="en-GB"/>
        </w:rPr>
        <w:t xml:space="preserve">data should be </w:t>
      </w:r>
      <w:r w:rsidRPr="004470D1">
        <w:rPr>
          <w:lang w:val="en-GB"/>
        </w:rPr>
        <w:t>easy to read.</w:t>
      </w:r>
      <w:r w:rsidR="00901BA0" w:rsidRPr="004470D1">
        <w:rPr>
          <w:lang w:val="en-GB"/>
        </w:rPr>
        <w:t xml:space="preserve"> </w:t>
      </w:r>
    </w:p>
    <w:p w:rsidR="002E24F7" w:rsidRPr="004470D1" w:rsidRDefault="002E24F7" w:rsidP="007B7D2F">
      <w:pPr>
        <w:pStyle w:val="SciPressbodytext"/>
        <w:rPr>
          <w:lang w:val="en-GB"/>
        </w:rPr>
      </w:pPr>
      <w:r w:rsidRPr="004470D1">
        <w:rPr>
          <w:b/>
          <w:lang w:val="en-GB"/>
        </w:rPr>
        <w:t>Figures</w:t>
      </w:r>
      <w:r w:rsidRPr="004470D1">
        <w:rPr>
          <w:lang w:val="en-GB"/>
        </w:rPr>
        <w:t xml:space="preserve">. </w:t>
      </w:r>
      <w:r w:rsidR="007F7346" w:rsidRPr="004470D1">
        <w:rPr>
          <w:lang w:val="en-GB"/>
        </w:rPr>
        <w:t>All of the f</w:t>
      </w:r>
      <w:r w:rsidRPr="004470D1">
        <w:rPr>
          <w:lang w:val="en-GB"/>
        </w:rPr>
        <w:t>igures should be numbered</w:t>
      </w:r>
      <w:r w:rsidR="00C4347D" w:rsidRPr="004470D1">
        <w:rPr>
          <w:lang w:val="en-GB"/>
        </w:rPr>
        <w:t xml:space="preserve"> and have captions</w:t>
      </w:r>
      <w:r w:rsidRPr="004470D1">
        <w:rPr>
          <w:lang w:val="en-GB"/>
        </w:rPr>
        <w:t xml:space="preserve">. They </w:t>
      </w:r>
      <w:r w:rsidR="00B95127" w:rsidRPr="004470D1">
        <w:rPr>
          <w:lang w:val="en-GB"/>
        </w:rPr>
        <w:t>should be</w:t>
      </w:r>
      <w:r w:rsidRPr="004470D1">
        <w:rPr>
          <w:lang w:val="en-GB"/>
        </w:rPr>
        <w:t xml:space="preserve"> referred to in the text as Fig. 1, Fig. 2, etc.</w:t>
      </w:r>
      <w:r w:rsidR="000E7D6B" w:rsidRPr="004470D1">
        <w:rPr>
          <w:lang w:val="en-GB"/>
        </w:rPr>
        <w:t xml:space="preserve"> </w:t>
      </w:r>
      <w:r w:rsidR="00B374CB" w:rsidRPr="004470D1">
        <w:rPr>
          <w:lang w:val="en-GB"/>
        </w:rPr>
        <w:t xml:space="preserve">Try to place figures after and as close as possible to the point where they are first mentioned in the text. </w:t>
      </w:r>
      <w:r w:rsidRPr="004470D1">
        <w:rPr>
          <w:lang w:val="en-GB"/>
        </w:rPr>
        <w:t xml:space="preserve">Do not break figures. </w:t>
      </w:r>
      <w:r w:rsidR="007F7346" w:rsidRPr="004470D1">
        <w:rPr>
          <w:lang w:val="en-GB"/>
        </w:rPr>
        <w:t>Format the figures as given in the template. Keep f</w:t>
      </w:r>
      <w:r w:rsidRPr="004470D1">
        <w:rPr>
          <w:lang w:val="en-GB"/>
        </w:rPr>
        <w:t xml:space="preserve">igures </w:t>
      </w:r>
      <w:r w:rsidR="00FC346A" w:rsidRPr="004470D1">
        <w:rPr>
          <w:lang w:val="en-GB"/>
        </w:rPr>
        <w:t xml:space="preserve">within </w:t>
      </w:r>
      <w:r w:rsidRPr="004470D1">
        <w:rPr>
          <w:lang w:val="en-GB"/>
        </w:rPr>
        <w:t xml:space="preserve">margins. </w:t>
      </w:r>
      <w:r w:rsidR="007F7346" w:rsidRPr="004470D1">
        <w:rPr>
          <w:lang w:val="en-GB"/>
        </w:rPr>
        <w:t>Do not hyphenate words in figures.</w:t>
      </w:r>
    </w:p>
    <w:p w:rsidR="0077621E" w:rsidRPr="004470D1" w:rsidRDefault="00901BA0" w:rsidP="0077621E">
      <w:pPr>
        <w:pStyle w:val="SciPressbodytext"/>
        <w:rPr>
          <w:lang w:val="en-GB"/>
        </w:rPr>
      </w:pPr>
      <w:r w:rsidRPr="004470D1">
        <w:rPr>
          <w:lang w:val="en-GB"/>
        </w:rPr>
        <w:t xml:space="preserve">Generally, only original drawings or photographic reproductions are acceptable. </w:t>
      </w:r>
      <w:r w:rsidR="0077621E" w:rsidRPr="004470D1">
        <w:rPr>
          <w:lang w:val="en-GB"/>
        </w:rPr>
        <w:t xml:space="preserve">Should authors use figures from other Publications, they must ask the corresponding publishers to grant them the right to publish this material in their paper. </w:t>
      </w:r>
    </w:p>
    <w:p w:rsidR="00901BA0" w:rsidRPr="004470D1" w:rsidRDefault="00901BA0" w:rsidP="007B7D2F">
      <w:pPr>
        <w:pStyle w:val="SciPressbodytext"/>
        <w:rPr>
          <w:lang w:val="en-GB"/>
        </w:rPr>
      </w:pPr>
      <w:r w:rsidRPr="004470D1">
        <w:rPr>
          <w:lang w:val="en-GB"/>
        </w:rPr>
        <w:t>The photocopies are acceptable if they are of a very high quality. Half-tone pictures should be in the form of gl</w:t>
      </w:r>
      <w:r w:rsidR="00DD0F6B" w:rsidRPr="004470D1">
        <w:rPr>
          <w:lang w:val="en-GB"/>
        </w:rPr>
        <w:t>ossy prints. If possible,</w:t>
      </w:r>
      <w:r w:rsidRPr="004470D1">
        <w:rPr>
          <w:lang w:val="en-GB"/>
        </w:rPr>
        <w:t xml:space="preserve"> include your figures as graphic images in the electronic version. For best quality the pictures should have the resolution of 300 dpi (dots per inch).</w:t>
      </w:r>
    </w:p>
    <w:p w:rsidR="00901BA0" w:rsidRPr="004470D1" w:rsidRDefault="002E24F7" w:rsidP="007B7D2F">
      <w:pPr>
        <w:pStyle w:val="SciPressbodytext"/>
        <w:rPr>
          <w:lang w:val="en-GB"/>
        </w:rPr>
      </w:pPr>
      <w:r w:rsidRPr="004470D1">
        <w:rPr>
          <w:b/>
          <w:lang w:val="en-GB"/>
        </w:rPr>
        <w:lastRenderedPageBreak/>
        <w:t>Equations</w:t>
      </w:r>
      <w:r w:rsidRPr="004470D1">
        <w:rPr>
          <w:lang w:val="en-GB"/>
        </w:rPr>
        <w:t xml:space="preserve">. </w:t>
      </w:r>
      <w:r w:rsidR="0065000C" w:rsidRPr="004470D1">
        <w:rPr>
          <w:lang w:val="en-GB"/>
        </w:rPr>
        <w:t>Equations should remain editable and not appear in a picture format. Type the</w:t>
      </w:r>
      <w:r w:rsidRPr="004470D1">
        <w:rPr>
          <w:lang w:val="en-GB"/>
        </w:rPr>
        <w:t xml:space="preserve"> mathematical equations </w:t>
      </w:r>
      <w:r w:rsidR="0065000C" w:rsidRPr="004470D1">
        <w:rPr>
          <w:lang w:val="en-GB"/>
        </w:rPr>
        <w:t>in the simplest way possible</w:t>
      </w:r>
      <w:r w:rsidRPr="004470D1">
        <w:rPr>
          <w:lang w:val="en-GB"/>
        </w:rPr>
        <w:t xml:space="preserve">. Make sure that your </w:t>
      </w:r>
      <w:r w:rsidR="00E72441" w:rsidRPr="004470D1">
        <w:rPr>
          <w:lang w:val="en-GB"/>
        </w:rPr>
        <w:t>Equation Editor</w:t>
      </w:r>
      <w:r w:rsidRPr="004470D1">
        <w:rPr>
          <w:lang w:val="en-GB"/>
        </w:rPr>
        <w:t xml:space="preserve"> or MathType fonts, including sizes, are set up to match the text of your document. </w:t>
      </w:r>
    </w:p>
    <w:p w:rsidR="002E24F7" w:rsidRPr="004470D1" w:rsidRDefault="0065000C" w:rsidP="007B7D2F">
      <w:pPr>
        <w:pStyle w:val="SciPressbodytext"/>
        <w:rPr>
          <w:lang w:val="en-GB"/>
        </w:rPr>
      </w:pPr>
      <w:r w:rsidRPr="004470D1">
        <w:rPr>
          <w:lang w:val="en-GB"/>
        </w:rPr>
        <w:t xml:space="preserve">Equations that are referred to in the text </w:t>
      </w:r>
      <w:r w:rsidR="003D52DD" w:rsidRPr="004470D1">
        <w:rPr>
          <w:lang w:val="en-GB"/>
        </w:rPr>
        <w:t>should be numbered sequentially</w:t>
      </w:r>
      <w:r w:rsidRPr="004470D1">
        <w:rPr>
          <w:lang w:val="en-GB"/>
        </w:rPr>
        <w:t xml:space="preserve"> throughout the text (i.e., (1), (2), (3)) or numbered by section (i.e., (1.1), (1.2), (2.1)) depending on author’s preference.</w:t>
      </w:r>
      <w:r w:rsidR="00901BA0" w:rsidRPr="004470D1">
        <w:rPr>
          <w:lang w:val="en-GB"/>
        </w:rPr>
        <w:t xml:space="preserve"> </w:t>
      </w:r>
      <w:r w:rsidR="002E24F7" w:rsidRPr="004470D1">
        <w:rPr>
          <w:lang w:val="en-GB"/>
        </w:rPr>
        <w:t xml:space="preserve">Equations may </w:t>
      </w:r>
      <w:r w:rsidR="004D4F42" w:rsidRPr="004470D1">
        <w:rPr>
          <w:lang w:val="en-GB"/>
        </w:rPr>
        <w:t xml:space="preserve">be </w:t>
      </w:r>
      <w:r w:rsidR="002E24F7" w:rsidRPr="004470D1">
        <w:rPr>
          <w:lang w:val="en-GB"/>
        </w:rPr>
        <w:t xml:space="preserve">referred to in the text as </w:t>
      </w:r>
      <w:r w:rsidR="000F778D" w:rsidRPr="004470D1">
        <w:rPr>
          <w:lang w:val="en-GB"/>
        </w:rPr>
        <w:t>Eq.(1)</w:t>
      </w:r>
      <w:r w:rsidR="002E24F7" w:rsidRPr="004470D1">
        <w:rPr>
          <w:lang w:val="en-GB"/>
        </w:rPr>
        <w:t>.</w:t>
      </w:r>
      <w:r w:rsidR="00C21836" w:rsidRPr="004470D1">
        <w:rPr>
          <w:lang w:val="en-GB"/>
        </w:rPr>
        <w:t xml:space="preserve"> </w:t>
      </w:r>
      <w:r w:rsidR="00C21836" w:rsidRPr="004470D1">
        <w:rPr>
          <w:szCs w:val="24"/>
          <w:lang w:val="en-GB"/>
        </w:rPr>
        <w:t>The use of Word’s built-in Equation Editor or the full MathType product is allowed.</w:t>
      </w:r>
    </w:p>
    <w:p w:rsidR="003D2CE2" w:rsidRPr="004470D1" w:rsidRDefault="003D2CE2" w:rsidP="007B7D2F">
      <w:pPr>
        <w:pStyle w:val="SciPressbodytext"/>
        <w:rPr>
          <w:lang w:val="en-GB"/>
        </w:rPr>
      </w:pPr>
      <w:r w:rsidRPr="004470D1">
        <w:rPr>
          <w:b/>
          <w:lang w:val="en-GB"/>
        </w:rPr>
        <w:t>References</w:t>
      </w:r>
      <w:r w:rsidRPr="004470D1">
        <w:rPr>
          <w:lang w:val="en-GB"/>
        </w:rPr>
        <w:t xml:space="preserve">. </w:t>
      </w:r>
      <w:r w:rsidR="00081300" w:rsidRPr="004470D1">
        <w:rPr>
          <w:lang w:val="en-GB"/>
        </w:rPr>
        <w:t>The reference list comes at the end of a</w:t>
      </w:r>
      <w:r w:rsidR="000F778D" w:rsidRPr="004470D1">
        <w:rPr>
          <w:lang w:val="en-GB"/>
        </w:rPr>
        <w:t xml:space="preserve"> manuscript</w:t>
      </w:r>
      <w:r w:rsidR="00081300" w:rsidRPr="004470D1">
        <w:rPr>
          <w:lang w:val="en-GB"/>
        </w:rPr>
        <w:t>.</w:t>
      </w:r>
      <w:r w:rsidRPr="004470D1">
        <w:rPr>
          <w:lang w:val="en-GB"/>
        </w:rPr>
        <w:t xml:space="preserve"> References are cited in the text by </w:t>
      </w:r>
      <w:r w:rsidR="007C790A" w:rsidRPr="004470D1">
        <w:rPr>
          <w:lang w:val="en-GB"/>
        </w:rPr>
        <w:t xml:space="preserve">the numbers in </w:t>
      </w:r>
      <w:r w:rsidRPr="004470D1">
        <w:rPr>
          <w:lang w:val="en-GB"/>
        </w:rPr>
        <w:t>square brackets</w:t>
      </w:r>
      <w:r w:rsidR="00CF2E93" w:rsidRPr="004470D1">
        <w:rPr>
          <w:lang w:val="en-GB"/>
        </w:rPr>
        <w:t>,</w:t>
      </w:r>
      <w:r w:rsidRPr="004470D1">
        <w:rPr>
          <w:lang w:val="en-GB"/>
        </w:rPr>
        <w:t xml:space="preserve"> as [1], [3</w:t>
      </w:r>
      <w:r w:rsidR="00CF2E93" w:rsidRPr="004470D1">
        <w:rPr>
          <w:lang w:val="en-GB"/>
        </w:rPr>
        <w:t>–</w:t>
      </w:r>
      <w:r w:rsidRPr="004470D1">
        <w:rPr>
          <w:lang w:val="en-GB"/>
        </w:rPr>
        <w:t>8], [2,</w:t>
      </w:r>
      <w:r w:rsidR="007D7869" w:rsidRPr="004470D1">
        <w:rPr>
          <w:lang w:val="en-GB"/>
        </w:rPr>
        <w:t xml:space="preserve"> </w:t>
      </w:r>
      <w:r w:rsidRPr="004470D1">
        <w:rPr>
          <w:lang w:val="en-GB"/>
        </w:rPr>
        <w:t>4,</w:t>
      </w:r>
      <w:r w:rsidR="007D7869" w:rsidRPr="004470D1">
        <w:rPr>
          <w:lang w:val="en-GB"/>
        </w:rPr>
        <w:t xml:space="preserve"> </w:t>
      </w:r>
      <w:r w:rsidRPr="004470D1">
        <w:rPr>
          <w:lang w:val="en-GB"/>
        </w:rPr>
        <w:t>7,</w:t>
      </w:r>
      <w:r w:rsidR="007D7869" w:rsidRPr="004470D1">
        <w:rPr>
          <w:lang w:val="en-GB"/>
        </w:rPr>
        <w:t xml:space="preserve"> </w:t>
      </w:r>
      <w:r w:rsidRPr="004470D1">
        <w:rPr>
          <w:lang w:val="en-GB"/>
        </w:rPr>
        <w:t xml:space="preserve">10]. The references are to be numbered in the order in which they are cited in the text. All sources in the References section should be formatted according to Journal reference style (see Reference Style Guide in </w:t>
      </w:r>
      <w:r w:rsidR="003429CD" w:rsidRPr="004470D1">
        <w:rPr>
          <w:lang w:val="en-GB"/>
        </w:rPr>
        <w:t xml:space="preserve">the </w:t>
      </w:r>
      <w:r w:rsidRPr="004470D1">
        <w:rPr>
          <w:lang w:val="en-GB"/>
        </w:rPr>
        <w:t>Guidelines for Authors).</w:t>
      </w:r>
    </w:p>
    <w:p w:rsidR="007B7D2F" w:rsidRPr="003D52DD" w:rsidRDefault="00AA56A6" w:rsidP="007B7D2F">
      <w:pPr>
        <w:pStyle w:val="SciPressbodytext"/>
        <w:rPr>
          <w:lang w:val="en-GB"/>
        </w:rPr>
      </w:pPr>
      <w:r w:rsidRPr="00BD5981">
        <w:rPr>
          <w:rFonts w:cs="Calibri"/>
          <w:lang w:val="en-GB"/>
        </w:rPr>
        <w:t>For the bibliographic records by three or fewer authors, the names of all the authors should be given</w:t>
      </w:r>
      <w:r w:rsidR="007B7D2F" w:rsidRPr="004470D1">
        <w:rPr>
          <w:lang w:val="en-GB"/>
        </w:rPr>
        <w:t>. For example, [three authors: A.N. Author, P.L. Storyteller</w:t>
      </w:r>
      <w:r w:rsidR="003F4CC6">
        <w:rPr>
          <w:lang w:val="en-GB"/>
        </w:rPr>
        <w:t>,</w:t>
      </w:r>
      <w:r w:rsidR="007B7D2F" w:rsidRPr="004470D1">
        <w:rPr>
          <w:lang w:val="en-GB"/>
        </w:rPr>
        <w:t xml:space="preserve"> A.N. Writer.] If </w:t>
      </w:r>
      <w:r w:rsidR="002B369B" w:rsidRPr="004470D1">
        <w:rPr>
          <w:lang w:val="en-GB"/>
        </w:rPr>
        <w:t>a</w:t>
      </w:r>
      <w:r w:rsidR="007B7D2F" w:rsidRPr="004470D1">
        <w:rPr>
          <w:lang w:val="en-GB"/>
        </w:rPr>
        <w:t xml:space="preserve"> bibliographic record has four or more authors, only the name of the first author and “et al</w:t>
      </w:r>
      <w:r w:rsidR="002B369B" w:rsidRPr="004470D1">
        <w:rPr>
          <w:lang w:val="en-GB"/>
        </w:rPr>
        <w:t>.</w:t>
      </w:r>
      <w:r w:rsidR="007B7D2F" w:rsidRPr="004470D1">
        <w:rPr>
          <w:lang w:val="en-GB"/>
        </w:rPr>
        <w:t xml:space="preserve">” after it should be </w:t>
      </w:r>
      <w:r w:rsidR="002B369B" w:rsidRPr="004470D1">
        <w:rPr>
          <w:lang w:val="en-GB"/>
        </w:rPr>
        <w:t>given</w:t>
      </w:r>
      <w:r w:rsidR="007B7D2F" w:rsidRPr="004470D1">
        <w:rPr>
          <w:lang w:val="en-GB"/>
        </w:rPr>
        <w:t>. For example, [five authors</w:t>
      </w:r>
      <w:r w:rsidR="002B369B" w:rsidRPr="004470D1">
        <w:rPr>
          <w:lang w:val="en-GB"/>
        </w:rPr>
        <w:t>: A.N. Author et al.]</w:t>
      </w:r>
    </w:p>
    <w:p w:rsidR="007B7D2F" w:rsidRPr="003D52DD" w:rsidRDefault="007B7D2F" w:rsidP="003D2CE2">
      <w:pPr>
        <w:pStyle w:val="SciPresssectionheading"/>
        <w:rPr>
          <w:b w:val="0"/>
          <w:szCs w:val="24"/>
          <w:lang w:val="en-GB"/>
        </w:rPr>
      </w:pPr>
    </w:p>
    <w:sectPr w:rsidR="007B7D2F" w:rsidRPr="003D52DD" w:rsidSect="00732BC1">
      <w:pgSz w:w="11906" w:h="16838"/>
      <w:pgMar w:top="1418" w:right="1134" w:bottom="851" w:left="1134" w:header="709" w:footer="709"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116011" w:rsidRDefault="00116011" w:rsidP="00C10BA7">
      <w:pPr>
        <w:spacing w:after="0" w:line="240" w:lineRule="auto"/>
      </w:pPr>
      <w:r>
        <w:separator/>
      </w:r>
    </w:p>
  </w:endnote>
  <w:endnote w:type="continuationSeparator" w:id="0">
    <w:p w:rsidR="00116011" w:rsidRDefault="00116011" w:rsidP="00C10BA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Times">
    <w:panose1 w:val="02020603050405020304"/>
    <w:charset w:val="00"/>
    <w:family w:val="roman"/>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116011" w:rsidRDefault="00116011" w:rsidP="00C10BA7">
      <w:pPr>
        <w:spacing w:after="0" w:line="240" w:lineRule="auto"/>
      </w:pPr>
      <w:r>
        <w:separator/>
      </w:r>
    </w:p>
  </w:footnote>
  <w:footnote w:type="continuationSeparator" w:id="0">
    <w:p w:rsidR="00116011" w:rsidRDefault="00116011" w:rsidP="00C10BA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30FE3418"/>
    <w:multiLevelType w:val="hybridMultilevel"/>
    <w:tmpl w:val="6C72ABBC"/>
    <w:lvl w:ilvl="0" w:tplc="E8F23A64">
      <w:start w:val="1"/>
      <w:numFmt w:val="decimal"/>
      <w:pStyle w:val="SciPressreferencelist"/>
      <w:lvlText w:val="[%1]"/>
      <w:lvlJc w:val="left"/>
      <w:pPr>
        <w:ind w:left="540" w:hanging="360"/>
      </w:pPr>
      <w:rPr>
        <w:rFonts w:ascii="Times New Roman" w:hAnsi="Times New Roman" w:cs="Times New Roman" w:hint="default"/>
        <w:b w:val="0"/>
        <w:sz w:val="24"/>
        <w:szCs w:val="28"/>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4D5F0691"/>
    <w:multiLevelType w:val="hybridMultilevel"/>
    <w:tmpl w:val="C1765B44"/>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num w:numId="1">
    <w:abstractNumId w:val="1"/>
  </w:num>
  <w:num w:numId="2">
    <w:abstractNumId w:val="0"/>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09"/>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Lc0NjMxNjI2tDAwMTBT0lEKTi0uzszPAykwrAUAEjz7zywAAAA="/>
  </w:docVars>
  <w:rsids>
    <w:rsidRoot w:val="006A00A2"/>
    <w:rsid w:val="00000662"/>
    <w:rsid w:val="000217A5"/>
    <w:rsid w:val="0002690E"/>
    <w:rsid w:val="00051C6C"/>
    <w:rsid w:val="00065205"/>
    <w:rsid w:val="000655CC"/>
    <w:rsid w:val="00081300"/>
    <w:rsid w:val="00091EC2"/>
    <w:rsid w:val="000A709A"/>
    <w:rsid w:val="000B706C"/>
    <w:rsid w:val="000E3724"/>
    <w:rsid w:val="000E7D6B"/>
    <w:rsid w:val="000F0C35"/>
    <w:rsid w:val="000F778D"/>
    <w:rsid w:val="0010625B"/>
    <w:rsid w:val="001104A6"/>
    <w:rsid w:val="00116011"/>
    <w:rsid w:val="00116587"/>
    <w:rsid w:val="00133DC1"/>
    <w:rsid w:val="0014315E"/>
    <w:rsid w:val="00150B38"/>
    <w:rsid w:val="00151BEA"/>
    <w:rsid w:val="0015225C"/>
    <w:rsid w:val="00161D56"/>
    <w:rsid w:val="00165794"/>
    <w:rsid w:val="00167F57"/>
    <w:rsid w:val="00180DFB"/>
    <w:rsid w:val="0018321B"/>
    <w:rsid w:val="001950A9"/>
    <w:rsid w:val="001A0993"/>
    <w:rsid w:val="001A407E"/>
    <w:rsid w:val="001A5EC2"/>
    <w:rsid w:val="001A62B6"/>
    <w:rsid w:val="001B17B5"/>
    <w:rsid w:val="001B2604"/>
    <w:rsid w:val="001B3FCF"/>
    <w:rsid w:val="001D5C0A"/>
    <w:rsid w:val="001D7860"/>
    <w:rsid w:val="001E249D"/>
    <w:rsid w:val="001E6972"/>
    <w:rsid w:val="001F6DFD"/>
    <w:rsid w:val="002007DF"/>
    <w:rsid w:val="002119C0"/>
    <w:rsid w:val="00217832"/>
    <w:rsid w:val="00224DE1"/>
    <w:rsid w:val="00226DAF"/>
    <w:rsid w:val="002329EA"/>
    <w:rsid w:val="00237816"/>
    <w:rsid w:val="00246E64"/>
    <w:rsid w:val="002543F1"/>
    <w:rsid w:val="002611F6"/>
    <w:rsid w:val="00263089"/>
    <w:rsid w:val="00280FE2"/>
    <w:rsid w:val="00285AA8"/>
    <w:rsid w:val="002A1AC7"/>
    <w:rsid w:val="002A4F8B"/>
    <w:rsid w:val="002B369B"/>
    <w:rsid w:val="002D32FC"/>
    <w:rsid w:val="002D5611"/>
    <w:rsid w:val="002D7DB2"/>
    <w:rsid w:val="002E24F7"/>
    <w:rsid w:val="002F01FC"/>
    <w:rsid w:val="002F14DA"/>
    <w:rsid w:val="00315BDC"/>
    <w:rsid w:val="00321DD0"/>
    <w:rsid w:val="003227B3"/>
    <w:rsid w:val="00326DA4"/>
    <w:rsid w:val="00337909"/>
    <w:rsid w:val="00341273"/>
    <w:rsid w:val="003429CD"/>
    <w:rsid w:val="00343991"/>
    <w:rsid w:val="00343CA8"/>
    <w:rsid w:val="0034629C"/>
    <w:rsid w:val="003535F0"/>
    <w:rsid w:val="00360D04"/>
    <w:rsid w:val="0036627A"/>
    <w:rsid w:val="00375A50"/>
    <w:rsid w:val="0038053C"/>
    <w:rsid w:val="003831D0"/>
    <w:rsid w:val="003929C0"/>
    <w:rsid w:val="003950AF"/>
    <w:rsid w:val="003B5EB2"/>
    <w:rsid w:val="003D2CE2"/>
    <w:rsid w:val="003D52DD"/>
    <w:rsid w:val="003D6BFC"/>
    <w:rsid w:val="003F4CC6"/>
    <w:rsid w:val="003F73C3"/>
    <w:rsid w:val="003F7C38"/>
    <w:rsid w:val="00401437"/>
    <w:rsid w:val="00421277"/>
    <w:rsid w:val="00444771"/>
    <w:rsid w:val="004470D1"/>
    <w:rsid w:val="004540B6"/>
    <w:rsid w:val="004636C2"/>
    <w:rsid w:val="004761B5"/>
    <w:rsid w:val="004872A4"/>
    <w:rsid w:val="004970B7"/>
    <w:rsid w:val="004A4FBF"/>
    <w:rsid w:val="004B655E"/>
    <w:rsid w:val="004D4F42"/>
    <w:rsid w:val="004E5176"/>
    <w:rsid w:val="004E66C5"/>
    <w:rsid w:val="004F0497"/>
    <w:rsid w:val="004F0A39"/>
    <w:rsid w:val="004F3313"/>
    <w:rsid w:val="004F709D"/>
    <w:rsid w:val="004F7AB1"/>
    <w:rsid w:val="00504553"/>
    <w:rsid w:val="00517FCF"/>
    <w:rsid w:val="005238A3"/>
    <w:rsid w:val="00527F62"/>
    <w:rsid w:val="005329A5"/>
    <w:rsid w:val="005429E7"/>
    <w:rsid w:val="00544811"/>
    <w:rsid w:val="0055144C"/>
    <w:rsid w:val="00557236"/>
    <w:rsid w:val="005731FA"/>
    <w:rsid w:val="00575D07"/>
    <w:rsid w:val="00576159"/>
    <w:rsid w:val="00580B72"/>
    <w:rsid w:val="00592BA0"/>
    <w:rsid w:val="005A19BC"/>
    <w:rsid w:val="005B35A6"/>
    <w:rsid w:val="005C2D94"/>
    <w:rsid w:val="005E0349"/>
    <w:rsid w:val="005F6A73"/>
    <w:rsid w:val="005F6F9B"/>
    <w:rsid w:val="00601C1E"/>
    <w:rsid w:val="0060287A"/>
    <w:rsid w:val="00606C3E"/>
    <w:rsid w:val="006100FD"/>
    <w:rsid w:val="00613199"/>
    <w:rsid w:val="00617343"/>
    <w:rsid w:val="00630140"/>
    <w:rsid w:val="006302E9"/>
    <w:rsid w:val="00632ED2"/>
    <w:rsid w:val="00633DBC"/>
    <w:rsid w:val="00642DE3"/>
    <w:rsid w:val="0065000C"/>
    <w:rsid w:val="006502F9"/>
    <w:rsid w:val="00650875"/>
    <w:rsid w:val="006546FF"/>
    <w:rsid w:val="006707DB"/>
    <w:rsid w:val="00690BEC"/>
    <w:rsid w:val="00690C87"/>
    <w:rsid w:val="00690D0F"/>
    <w:rsid w:val="006A00A2"/>
    <w:rsid w:val="006B4444"/>
    <w:rsid w:val="006B6B2B"/>
    <w:rsid w:val="006B6EE1"/>
    <w:rsid w:val="006C7A02"/>
    <w:rsid w:val="006D4A0F"/>
    <w:rsid w:val="006D5A30"/>
    <w:rsid w:val="006E07EB"/>
    <w:rsid w:val="006E3A19"/>
    <w:rsid w:val="006F24F3"/>
    <w:rsid w:val="006F2565"/>
    <w:rsid w:val="006F47B8"/>
    <w:rsid w:val="006F6ED7"/>
    <w:rsid w:val="00705116"/>
    <w:rsid w:val="0071464B"/>
    <w:rsid w:val="00720D1A"/>
    <w:rsid w:val="00723DB9"/>
    <w:rsid w:val="00726D40"/>
    <w:rsid w:val="00732BC1"/>
    <w:rsid w:val="007352D4"/>
    <w:rsid w:val="00753EC2"/>
    <w:rsid w:val="00765A77"/>
    <w:rsid w:val="00765F80"/>
    <w:rsid w:val="0077621E"/>
    <w:rsid w:val="00776EFC"/>
    <w:rsid w:val="00781CAC"/>
    <w:rsid w:val="00784303"/>
    <w:rsid w:val="00785B3C"/>
    <w:rsid w:val="007A192F"/>
    <w:rsid w:val="007A209F"/>
    <w:rsid w:val="007B0F6B"/>
    <w:rsid w:val="007B59FE"/>
    <w:rsid w:val="007B7D2F"/>
    <w:rsid w:val="007C14D9"/>
    <w:rsid w:val="007C2053"/>
    <w:rsid w:val="007C4C06"/>
    <w:rsid w:val="007C790A"/>
    <w:rsid w:val="007D4CD7"/>
    <w:rsid w:val="007D7869"/>
    <w:rsid w:val="007E585A"/>
    <w:rsid w:val="007F5A7C"/>
    <w:rsid w:val="007F7346"/>
    <w:rsid w:val="007F770D"/>
    <w:rsid w:val="00806D68"/>
    <w:rsid w:val="00815790"/>
    <w:rsid w:val="00816A60"/>
    <w:rsid w:val="008210E8"/>
    <w:rsid w:val="00831229"/>
    <w:rsid w:val="00834747"/>
    <w:rsid w:val="00845530"/>
    <w:rsid w:val="00846B06"/>
    <w:rsid w:val="00850869"/>
    <w:rsid w:val="00865087"/>
    <w:rsid w:val="008713FD"/>
    <w:rsid w:val="00886109"/>
    <w:rsid w:val="0089150D"/>
    <w:rsid w:val="0089781C"/>
    <w:rsid w:val="008A49A4"/>
    <w:rsid w:val="008C19C8"/>
    <w:rsid w:val="008D08BA"/>
    <w:rsid w:val="008D11FA"/>
    <w:rsid w:val="008D2FB9"/>
    <w:rsid w:val="008E19AC"/>
    <w:rsid w:val="008F00A7"/>
    <w:rsid w:val="008F6F1A"/>
    <w:rsid w:val="00901204"/>
    <w:rsid w:val="00901BA0"/>
    <w:rsid w:val="009027A4"/>
    <w:rsid w:val="00903297"/>
    <w:rsid w:val="00905EC7"/>
    <w:rsid w:val="009307E1"/>
    <w:rsid w:val="00940C20"/>
    <w:rsid w:val="00943672"/>
    <w:rsid w:val="00953CF1"/>
    <w:rsid w:val="00966DD5"/>
    <w:rsid w:val="009A02EE"/>
    <w:rsid w:val="009B637E"/>
    <w:rsid w:val="009C2492"/>
    <w:rsid w:val="009C63D6"/>
    <w:rsid w:val="009E06DF"/>
    <w:rsid w:val="009F11D9"/>
    <w:rsid w:val="009F3B02"/>
    <w:rsid w:val="00A0721C"/>
    <w:rsid w:val="00A24C04"/>
    <w:rsid w:val="00A30F1A"/>
    <w:rsid w:val="00A3501C"/>
    <w:rsid w:val="00A41FD9"/>
    <w:rsid w:val="00A44B38"/>
    <w:rsid w:val="00A56C6F"/>
    <w:rsid w:val="00A63190"/>
    <w:rsid w:val="00A661AE"/>
    <w:rsid w:val="00A7094F"/>
    <w:rsid w:val="00A84599"/>
    <w:rsid w:val="00A86C20"/>
    <w:rsid w:val="00A9379B"/>
    <w:rsid w:val="00AA2E10"/>
    <w:rsid w:val="00AA56A6"/>
    <w:rsid w:val="00AA7FA7"/>
    <w:rsid w:val="00AB7ABD"/>
    <w:rsid w:val="00AC4DE4"/>
    <w:rsid w:val="00AD4E29"/>
    <w:rsid w:val="00B02022"/>
    <w:rsid w:val="00B07B33"/>
    <w:rsid w:val="00B2135D"/>
    <w:rsid w:val="00B374CB"/>
    <w:rsid w:val="00B4383B"/>
    <w:rsid w:val="00B464D8"/>
    <w:rsid w:val="00B62A08"/>
    <w:rsid w:val="00B63CD3"/>
    <w:rsid w:val="00B74766"/>
    <w:rsid w:val="00B760D3"/>
    <w:rsid w:val="00B83A2C"/>
    <w:rsid w:val="00B86DA0"/>
    <w:rsid w:val="00B95127"/>
    <w:rsid w:val="00B95DCD"/>
    <w:rsid w:val="00BA0CB8"/>
    <w:rsid w:val="00BB05CB"/>
    <w:rsid w:val="00BB38BF"/>
    <w:rsid w:val="00BB4E4D"/>
    <w:rsid w:val="00BC1866"/>
    <w:rsid w:val="00BC34E5"/>
    <w:rsid w:val="00BC5823"/>
    <w:rsid w:val="00BD1096"/>
    <w:rsid w:val="00BD5981"/>
    <w:rsid w:val="00BF237E"/>
    <w:rsid w:val="00C1056D"/>
    <w:rsid w:val="00C10BA7"/>
    <w:rsid w:val="00C21836"/>
    <w:rsid w:val="00C26C04"/>
    <w:rsid w:val="00C30637"/>
    <w:rsid w:val="00C4347D"/>
    <w:rsid w:val="00C529B3"/>
    <w:rsid w:val="00C54005"/>
    <w:rsid w:val="00CB0B88"/>
    <w:rsid w:val="00CB0CB2"/>
    <w:rsid w:val="00CB58C2"/>
    <w:rsid w:val="00CC097A"/>
    <w:rsid w:val="00CC5075"/>
    <w:rsid w:val="00CC6C6D"/>
    <w:rsid w:val="00CD1315"/>
    <w:rsid w:val="00CD65B6"/>
    <w:rsid w:val="00CD73C1"/>
    <w:rsid w:val="00CE5AF8"/>
    <w:rsid w:val="00CF05FE"/>
    <w:rsid w:val="00CF2E93"/>
    <w:rsid w:val="00D02EBF"/>
    <w:rsid w:val="00D05B29"/>
    <w:rsid w:val="00D27560"/>
    <w:rsid w:val="00D304F9"/>
    <w:rsid w:val="00D31E5C"/>
    <w:rsid w:val="00D36384"/>
    <w:rsid w:val="00D46168"/>
    <w:rsid w:val="00D6009E"/>
    <w:rsid w:val="00D636C4"/>
    <w:rsid w:val="00D978E1"/>
    <w:rsid w:val="00DA7673"/>
    <w:rsid w:val="00DB0824"/>
    <w:rsid w:val="00DB3249"/>
    <w:rsid w:val="00DB74DD"/>
    <w:rsid w:val="00DC5D81"/>
    <w:rsid w:val="00DD0F6B"/>
    <w:rsid w:val="00DD2391"/>
    <w:rsid w:val="00DE0603"/>
    <w:rsid w:val="00DF7EE5"/>
    <w:rsid w:val="00E039C6"/>
    <w:rsid w:val="00E03D19"/>
    <w:rsid w:val="00E23A94"/>
    <w:rsid w:val="00E274AE"/>
    <w:rsid w:val="00E43351"/>
    <w:rsid w:val="00E44426"/>
    <w:rsid w:val="00E606F4"/>
    <w:rsid w:val="00E72441"/>
    <w:rsid w:val="00E747DD"/>
    <w:rsid w:val="00E758B1"/>
    <w:rsid w:val="00E8061C"/>
    <w:rsid w:val="00E80FBF"/>
    <w:rsid w:val="00E82A30"/>
    <w:rsid w:val="00E848EC"/>
    <w:rsid w:val="00E877B5"/>
    <w:rsid w:val="00E90B29"/>
    <w:rsid w:val="00E937AB"/>
    <w:rsid w:val="00E97CDB"/>
    <w:rsid w:val="00EB170F"/>
    <w:rsid w:val="00EB1CA5"/>
    <w:rsid w:val="00ED4676"/>
    <w:rsid w:val="00EE7DDE"/>
    <w:rsid w:val="00EF682E"/>
    <w:rsid w:val="00EF71BC"/>
    <w:rsid w:val="00F17433"/>
    <w:rsid w:val="00F17FB2"/>
    <w:rsid w:val="00F230B9"/>
    <w:rsid w:val="00F42A2A"/>
    <w:rsid w:val="00F43928"/>
    <w:rsid w:val="00F5011F"/>
    <w:rsid w:val="00F52038"/>
    <w:rsid w:val="00F634F1"/>
    <w:rsid w:val="00F64535"/>
    <w:rsid w:val="00F672F4"/>
    <w:rsid w:val="00F71165"/>
    <w:rsid w:val="00F80F5B"/>
    <w:rsid w:val="00FA3D6D"/>
    <w:rsid w:val="00FA7EFE"/>
    <w:rsid w:val="00FC20E5"/>
    <w:rsid w:val="00FC346A"/>
    <w:rsid w:val="00FC6488"/>
    <w:rsid w:val="00FE2D8A"/>
    <w:rsid w:val="00FF39B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6FAFFD4A-BC99-4157-A2A0-868EBEDFD2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en-GB" w:eastAsia="en-GB" w:bidi="ar-SA"/>
      </w:rPr>
    </w:rPrDefault>
    <w:pPrDefault/>
  </w:docDefaults>
  <w:latentStyles w:defLockedState="0" w:defUIPriority="99" w:defSemiHidden="0" w:defUnhideWhenUsed="0" w:defQFormat="0" w:count="376">
    <w:lsdException w:name="Normal" w:uiPriority="0"/>
    <w:lsdException w:name="heading 1" w:uiPriority="9"/>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rsid w:val="006A00A2"/>
    <w:pPr>
      <w:spacing w:after="160" w:line="259" w:lineRule="auto"/>
    </w:pPr>
    <w:rPr>
      <w:rFonts w:ascii="Times New Roman" w:hAnsi="Times New Roman"/>
      <w:sz w:val="24"/>
      <w:szCs w:val="22"/>
      <w:lang w:val="uk-UA" w:eastAsia="en-US"/>
    </w:rPr>
  </w:style>
  <w:style w:type="paragraph" w:styleId="Heading1">
    <w:name w:val="heading 1"/>
    <w:basedOn w:val="Normal"/>
    <w:next w:val="Normal"/>
    <w:link w:val="Heading1Char"/>
    <w:uiPriority w:val="9"/>
    <w:rsid w:val="006A00A2"/>
    <w:pPr>
      <w:keepNext/>
      <w:keepLines/>
      <w:spacing w:before="240" w:after="0"/>
      <w:outlineLvl w:val="0"/>
    </w:pPr>
    <w:rPr>
      <w:rFonts w:ascii="Calibri Light" w:eastAsia="Times New Roman" w:hAnsi="Calibri Light"/>
      <w:color w:val="2E74B5"/>
      <w:sz w:val="32"/>
      <w:szCs w:val="32"/>
    </w:rPr>
  </w:style>
  <w:style w:type="paragraph" w:styleId="Heading2">
    <w:name w:val="heading 2"/>
    <w:basedOn w:val="Normal"/>
    <w:next w:val="Normal"/>
    <w:link w:val="Heading2Char"/>
    <w:uiPriority w:val="9"/>
    <w:unhideWhenUsed/>
    <w:qFormat/>
    <w:rsid w:val="002E24F7"/>
    <w:pPr>
      <w:keepNext/>
      <w:keepLines/>
      <w:spacing w:before="40" w:after="0"/>
      <w:outlineLvl w:val="1"/>
    </w:pPr>
    <w:rPr>
      <w:rFonts w:ascii="Calibri Light" w:eastAsia="Times New Roman" w:hAnsi="Calibri Light"/>
      <w:color w:val="2E74B5"/>
      <w:sz w:val="26"/>
      <w:szCs w:val="26"/>
    </w:rPr>
  </w:style>
  <w:style w:type="paragraph" w:styleId="Heading4">
    <w:name w:val="heading 4"/>
    <w:basedOn w:val="Normal"/>
    <w:next w:val="Normal"/>
    <w:link w:val="Heading4Char"/>
    <w:uiPriority w:val="9"/>
    <w:semiHidden/>
    <w:unhideWhenUsed/>
    <w:qFormat/>
    <w:rsid w:val="000655CC"/>
    <w:pPr>
      <w:keepNext/>
      <w:keepLines/>
      <w:spacing w:before="40" w:after="0"/>
      <w:outlineLvl w:val="3"/>
    </w:pPr>
    <w:rPr>
      <w:rFonts w:ascii="Calibri Light" w:eastAsia="Times New Roman" w:hAnsi="Calibri Light"/>
      <w:i/>
      <w:iCs/>
      <w:color w:val="2E74B5"/>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ciPresskeywords">
    <w:name w:val="SciPress_keywords"/>
    <w:basedOn w:val="SciPressemails"/>
    <w:rsid w:val="00ED4676"/>
    <w:pPr>
      <w:spacing w:before="360" w:after="360"/>
      <w:jc w:val="both"/>
    </w:pPr>
  </w:style>
  <w:style w:type="character" w:customStyle="1" w:styleId="Heading1Char">
    <w:name w:val="Heading 1 Char"/>
    <w:link w:val="Heading1"/>
    <w:uiPriority w:val="9"/>
    <w:rsid w:val="006A00A2"/>
    <w:rPr>
      <w:rFonts w:ascii="Calibri Light" w:eastAsia="Times New Roman" w:hAnsi="Calibri Light" w:cs="Times New Roman"/>
      <w:color w:val="2E74B5"/>
      <w:sz w:val="32"/>
      <w:szCs w:val="32"/>
    </w:rPr>
  </w:style>
  <w:style w:type="paragraph" w:customStyle="1" w:styleId="SciPressbodytext">
    <w:name w:val="SciPress_body_text"/>
    <w:rsid w:val="004B655E"/>
    <w:pPr>
      <w:ind w:firstLine="567"/>
      <w:jc w:val="both"/>
    </w:pPr>
    <w:rPr>
      <w:rFonts w:ascii="Times New Roman" w:hAnsi="Times New Roman"/>
      <w:sz w:val="24"/>
      <w:szCs w:val="22"/>
      <w:lang w:val="uk-UA" w:eastAsia="en-US"/>
    </w:rPr>
  </w:style>
  <w:style w:type="paragraph" w:customStyle="1" w:styleId="SciPressabstract">
    <w:name w:val="SciPress_abstract"/>
    <w:qFormat/>
    <w:rsid w:val="00ED4676"/>
    <w:pPr>
      <w:spacing w:before="360" w:after="360"/>
      <w:jc w:val="both"/>
    </w:pPr>
    <w:rPr>
      <w:rFonts w:ascii="Times New Roman" w:hAnsi="Times New Roman"/>
      <w:sz w:val="24"/>
      <w:szCs w:val="22"/>
      <w:lang w:val="uk-UA" w:eastAsia="en-US"/>
    </w:rPr>
  </w:style>
  <w:style w:type="paragraph" w:customStyle="1" w:styleId="SciPresssectionheading">
    <w:name w:val="SciPress_section_heading"/>
    <w:basedOn w:val="SciPressabstract"/>
    <w:qFormat/>
    <w:rsid w:val="00544811"/>
    <w:pPr>
      <w:spacing w:after="120"/>
    </w:pPr>
    <w:rPr>
      <w:b/>
    </w:rPr>
  </w:style>
  <w:style w:type="table" w:styleId="TableGrid">
    <w:name w:val="Table Grid"/>
    <w:basedOn w:val="TableNormal"/>
    <w:uiPriority w:val="39"/>
    <w:rsid w:val="00B07B3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ciPresspapertitle">
    <w:name w:val="SciPress_paper_title"/>
    <w:qFormat/>
    <w:rsid w:val="00F5011F"/>
    <w:pPr>
      <w:spacing w:after="160" w:line="259" w:lineRule="auto"/>
      <w:jc w:val="center"/>
    </w:pPr>
    <w:rPr>
      <w:rFonts w:ascii="Arial" w:hAnsi="Arial"/>
      <w:b/>
      <w:sz w:val="28"/>
      <w:szCs w:val="22"/>
      <w:lang w:val="uk-UA" w:eastAsia="en-US"/>
    </w:rPr>
  </w:style>
  <w:style w:type="paragraph" w:customStyle="1" w:styleId="SciPressauthors">
    <w:name w:val="SciPress_authors"/>
    <w:rsid w:val="00F5011F"/>
    <w:pPr>
      <w:spacing w:after="160" w:line="259" w:lineRule="auto"/>
      <w:jc w:val="center"/>
    </w:pPr>
    <w:rPr>
      <w:rFonts w:ascii="Arial" w:hAnsi="Arial"/>
      <w:sz w:val="28"/>
      <w:szCs w:val="22"/>
      <w:lang w:val="uk-UA" w:eastAsia="en-US"/>
    </w:rPr>
  </w:style>
  <w:style w:type="paragraph" w:customStyle="1" w:styleId="SciPressaffiliations">
    <w:name w:val="SciPress_affiliations"/>
    <w:rsid w:val="00ED4676"/>
    <w:pPr>
      <w:spacing w:before="120"/>
      <w:jc w:val="center"/>
    </w:pPr>
    <w:rPr>
      <w:rFonts w:ascii="Arial" w:hAnsi="Arial"/>
      <w:sz w:val="22"/>
      <w:szCs w:val="22"/>
      <w:lang w:val="uk-UA" w:eastAsia="en-US"/>
    </w:rPr>
  </w:style>
  <w:style w:type="paragraph" w:customStyle="1" w:styleId="SciPressemails">
    <w:name w:val="SciPress_emails"/>
    <w:basedOn w:val="SciPressaffiliations"/>
    <w:rsid w:val="00343CA8"/>
  </w:style>
  <w:style w:type="paragraph" w:customStyle="1" w:styleId="SciPresstabletitle">
    <w:name w:val="SciPress_table_title"/>
    <w:basedOn w:val="SciPressbodytext"/>
    <w:rsid w:val="00544811"/>
    <w:pPr>
      <w:spacing w:before="360" w:after="120"/>
      <w:jc w:val="center"/>
    </w:pPr>
  </w:style>
  <w:style w:type="paragraph" w:customStyle="1" w:styleId="SciPresstablefootnote">
    <w:name w:val="SciPress_table_footnote"/>
    <w:basedOn w:val="SciPressbodytext"/>
    <w:rsid w:val="009A02EE"/>
    <w:pPr>
      <w:ind w:firstLine="0"/>
    </w:pPr>
    <w:rPr>
      <w:sz w:val="20"/>
      <w:szCs w:val="20"/>
      <w:lang w:val="en-US"/>
    </w:rPr>
  </w:style>
  <w:style w:type="paragraph" w:customStyle="1" w:styleId="SciPressfigures">
    <w:name w:val="SciPress_figures"/>
    <w:basedOn w:val="SciPressbodytext"/>
    <w:rsid w:val="006707DB"/>
    <w:pPr>
      <w:spacing w:before="240" w:after="240"/>
      <w:ind w:firstLine="0"/>
    </w:pPr>
  </w:style>
  <w:style w:type="paragraph" w:customStyle="1" w:styleId="SciPresscaption">
    <w:name w:val="SciPress_caption"/>
    <w:basedOn w:val="SciPressbodytext"/>
    <w:rsid w:val="00C54005"/>
    <w:pPr>
      <w:spacing w:after="240"/>
      <w:jc w:val="center"/>
    </w:pPr>
  </w:style>
  <w:style w:type="paragraph" w:customStyle="1" w:styleId="SciPressequations">
    <w:name w:val="SciPress_equations"/>
    <w:basedOn w:val="SciPressbodytext"/>
    <w:rsid w:val="004E66C5"/>
    <w:pPr>
      <w:tabs>
        <w:tab w:val="right" w:pos="9630"/>
      </w:tabs>
      <w:spacing w:before="240" w:after="240"/>
    </w:pPr>
    <w:rPr>
      <w:lang w:val="en-US"/>
    </w:rPr>
  </w:style>
  <w:style w:type="character" w:customStyle="1" w:styleId="Heading4Char">
    <w:name w:val="Heading 4 Char"/>
    <w:link w:val="Heading4"/>
    <w:uiPriority w:val="9"/>
    <w:semiHidden/>
    <w:rsid w:val="000655CC"/>
    <w:rPr>
      <w:rFonts w:ascii="Calibri Light" w:eastAsia="Times New Roman" w:hAnsi="Calibri Light" w:cs="Times New Roman"/>
      <w:i/>
      <w:iCs/>
      <w:color w:val="2E74B5"/>
    </w:rPr>
  </w:style>
  <w:style w:type="character" w:customStyle="1" w:styleId="Heading2Char">
    <w:name w:val="Heading 2 Char"/>
    <w:link w:val="Heading2"/>
    <w:uiPriority w:val="9"/>
    <w:rsid w:val="002E24F7"/>
    <w:rPr>
      <w:rFonts w:ascii="Calibri Light" w:eastAsia="Times New Roman" w:hAnsi="Calibri Light" w:cs="Times New Roman"/>
      <w:color w:val="2E74B5"/>
      <w:sz w:val="26"/>
      <w:szCs w:val="26"/>
    </w:rPr>
  </w:style>
  <w:style w:type="paragraph" w:styleId="BalloonText">
    <w:name w:val="Balloon Text"/>
    <w:basedOn w:val="Normal"/>
    <w:link w:val="BalloonTextChar"/>
    <w:uiPriority w:val="99"/>
    <w:semiHidden/>
    <w:unhideWhenUsed/>
    <w:rsid w:val="00343991"/>
    <w:pPr>
      <w:spacing w:after="0" w:line="240" w:lineRule="auto"/>
    </w:pPr>
    <w:rPr>
      <w:rFonts w:ascii="Segoe UI" w:hAnsi="Segoe UI" w:cs="Segoe UI"/>
      <w:sz w:val="18"/>
      <w:szCs w:val="18"/>
    </w:rPr>
  </w:style>
  <w:style w:type="character" w:customStyle="1" w:styleId="BalloonTextChar">
    <w:name w:val="Balloon Text Char"/>
    <w:link w:val="BalloonText"/>
    <w:uiPriority w:val="99"/>
    <w:semiHidden/>
    <w:rsid w:val="00343991"/>
    <w:rPr>
      <w:rFonts w:ascii="Segoe UI" w:hAnsi="Segoe UI" w:cs="Segoe UI"/>
      <w:sz w:val="18"/>
      <w:szCs w:val="18"/>
    </w:rPr>
  </w:style>
  <w:style w:type="paragraph" w:customStyle="1" w:styleId="SciPresssubjectclassification">
    <w:name w:val="SciPress_subject_classification"/>
    <w:basedOn w:val="SciPressabstract"/>
    <w:rsid w:val="006302E9"/>
    <w:rPr>
      <w:noProof/>
      <w:szCs w:val="24"/>
      <w:lang w:val="en-US"/>
    </w:rPr>
  </w:style>
  <w:style w:type="paragraph" w:customStyle="1" w:styleId="SciPressreferencelist">
    <w:name w:val="SciPress_reference_list"/>
    <w:rsid w:val="006B6B2B"/>
    <w:pPr>
      <w:numPr>
        <w:numId w:val="2"/>
      </w:numPr>
      <w:tabs>
        <w:tab w:val="left" w:pos="567"/>
      </w:tabs>
      <w:spacing w:after="120"/>
      <w:ind w:left="567" w:hanging="567"/>
      <w:jc w:val="both"/>
    </w:pPr>
    <w:rPr>
      <w:rFonts w:ascii="Times New Roman" w:eastAsia="Times New Roman" w:hAnsi="Times New Roman"/>
      <w:noProof/>
      <w:snapToGrid w:val="0"/>
      <w:color w:val="000000"/>
      <w:sz w:val="24"/>
      <w:szCs w:val="24"/>
      <w:lang w:val="en-US" w:eastAsia="uk-UA" w:bidi="en-US"/>
    </w:rPr>
  </w:style>
  <w:style w:type="paragraph" w:styleId="FootnoteText">
    <w:name w:val="footnote text"/>
    <w:basedOn w:val="Normal"/>
    <w:link w:val="FootnoteTextChar"/>
    <w:uiPriority w:val="99"/>
    <w:semiHidden/>
    <w:unhideWhenUsed/>
    <w:rsid w:val="00C10BA7"/>
    <w:pPr>
      <w:spacing w:after="0" w:line="240" w:lineRule="auto"/>
    </w:pPr>
    <w:rPr>
      <w:sz w:val="20"/>
      <w:szCs w:val="20"/>
    </w:rPr>
  </w:style>
  <w:style w:type="character" w:customStyle="1" w:styleId="FootnoteTextChar">
    <w:name w:val="Footnote Text Char"/>
    <w:link w:val="FootnoteText"/>
    <w:uiPriority w:val="99"/>
    <w:semiHidden/>
    <w:rsid w:val="00C10BA7"/>
    <w:rPr>
      <w:rFonts w:ascii="Times New Roman" w:hAnsi="Times New Roman"/>
      <w:sz w:val="20"/>
      <w:szCs w:val="20"/>
    </w:rPr>
  </w:style>
  <w:style w:type="character" w:styleId="FootnoteReference">
    <w:name w:val="footnote reference"/>
    <w:uiPriority w:val="99"/>
    <w:semiHidden/>
    <w:unhideWhenUsed/>
    <w:rsid w:val="00C10BA7"/>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encoding w:val="windows-1251"/>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yperlink" Target="http://www.atm.com" TargetMode="Externa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3.bin"/><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6AA9585-01FD-4B6B-BF7E-021762BA2A7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Pages>
  <Words>1713</Words>
  <Characters>9767</Characters>
  <Application>Microsoft Office Word</Application>
  <DocSecurity>0</DocSecurity>
  <Lines>81</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458</CharactersWithSpaces>
  <SharedDoc>false</SharedDoc>
  <HLinks>
    <vt:vector size="6" baseType="variant">
      <vt:variant>
        <vt:i4>2687077</vt:i4>
      </vt:variant>
      <vt:variant>
        <vt:i4>6</vt:i4>
      </vt:variant>
      <vt:variant>
        <vt:i4>0</vt:i4>
      </vt:variant>
      <vt:variant>
        <vt:i4>5</vt:i4>
      </vt:variant>
      <vt:variant>
        <vt:lpwstr>http://www.atm.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senia Kislova</dc:creator>
  <cp:keywords/>
  <cp:lastModifiedBy>Ekaterina Antonova</cp:lastModifiedBy>
  <cp:revision>2</cp:revision>
  <cp:lastPrinted>2017-01-17T08:07:00Z</cp:lastPrinted>
  <dcterms:created xsi:type="dcterms:W3CDTF">2019-11-11T09:00:00Z</dcterms:created>
  <dcterms:modified xsi:type="dcterms:W3CDTF">2019-11-11T09:00:00Z</dcterms:modified>
</cp:coreProperties>
</file>